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399"/>
        <w:gridCol w:w="10248"/>
        <w:gridCol w:w="220"/>
        <w:gridCol w:w="14"/>
      </w:tblGrid>
      <w:tr w:rsidR="00D95E48" w:rsidRPr="00E46097" w14:paraId="04560028" w14:textId="77777777" w:rsidTr="00D95E48">
        <w:trPr>
          <w:trHeight w:val="408"/>
          <w:jc w:val="center"/>
        </w:trPr>
        <w:tc>
          <w:tcPr>
            <w:tcW w:w="399" w:type="dxa"/>
          </w:tcPr>
          <w:p w14:paraId="53E33A1E" w14:textId="77777777" w:rsidR="00D95E48" w:rsidRPr="00E46097" w:rsidRDefault="00D95E48" w:rsidP="00192393">
            <w:pPr>
              <w:spacing w:after="0" w:line="240" w:lineRule="auto"/>
              <w:jc w:val="center"/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4F397886" w14:textId="43377B0F" w:rsidR="00D95E48" w:rsidRPr="00E46097" w:rsidRDefault="00D95E48" w:rsidP="004D47A5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D95E48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yellow"/>
                <w:rtl/>
                <w:lang w:bidi="fa-IR"/>
              </w:rPr>
              <w:t xml:space="preserve">فصل دوم: </w:t>
            </w:r>
            <w:r w:rsidRPr="00D95E48">
              <w:rPr>
                <w:rFonts w:ascii="Euclid" w:hAnsi="Euclid"/>
                <w:b/>
                <w:bCs/>
                <w:i/>
                <w:noProof/>
                <w:color w:val="FF0000"/>
                <w:sz w:val="24"/>
                <w:szCs w:val="24"/>
                <w:highlight w:val="yellow"/>
                <w:rtl/>
                <w:lang w:bidi="fa-IR"/>
              </w:rPr>
              <w:t>عددها</w:t>
            </w:r>
            <w:r w:rsidRPr="00D95E48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yellow"/>
                <w:rtl/>
                <w:lang w:bidi="fa-IR"/>
              </w:rPr>
              <w:t>ی</w:t>
            </w:r>
            <w:r w:rsidRPr="00D95E48">
              <w:rPr>
                <w:rFonts w:ascii="Euclid" w:hAnsi="Euclid"/>
                <w:b/>
                <w:bCs/>
                <w:i/>
                <w:noProof/>
                <w:color w:val="FF0000"/>
                <w:sz w:val="24"/>
                <w:szCs w:val="24"/>
                <w:highlight w:val="yellow"/>
                <w:rtl/>
                <w:lang w:bidi="fa-IR"/>
              </w:rPr>
              <w:t xml:space="preserve"> حق</w:t>
            </w:r>
            <w:r w:rsidRPr="00D95E48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yellow"/>
                <w:rtl/>
                <w:lang w:bidi="fa-IR"/>
              </w:rPr>
              <w:t>یقی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اول: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4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نمره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دوم: </w:t>
            </w: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/1 </w:t>
            </w:r>
            <w:r w:rsidRPr="002C269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مره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6AD18E89" w14:textId="77777777" w:rsidR="00D95E48" w:rsidRPr="00E46097" w:rsidRDefault="00D95E48" w:rsidP="00192393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251B4D" w:rsidRPr="00E46097" w14:paraId="37DDA1A9" w14:textId="77777777" w:rsidTr="00D95E48">
        <w:trPr>
          <w:trHeight w:val="331"/>
          <w:jc w:val="center"/>
        </w:trPr>
        <w:tc>
          <w:tcPr>
            <w:tcW w:w="399" w:type="dxa"/>
          </w:tcPr>
          <w:p w14:paraId="4D6EABCC" w14:textId="77777777" w:rsidR="004D47A5" w:rsidRPr="00E46097" w:rsidRDefault="004D47A5" w:rsidP="00192393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29C17C90" w14:textId="63A7D238" w:rsidR="004D47A5" w:rsidRPr="00D95E48" w:rsidRDefault="004D47A5" w:rsidP="004D47A5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</w:t>
            </w:r>
            <w:r w:rsidR="004C12C7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</w:t>
            </w:r>
            <w:r w:rsidRPr="00D95E48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درس اول: </w:t>
            </w:r>
            <w:r w:rsidRPr="00D95E48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عددهای گویا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7ED476C7" w14:textId="77777777" w:rsidR="004D47A5" w:rsidRPr="00E46097" w:rsidRDefault="004D47A5" w:rsidP="00192393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E077AA" w:rsidRPr="00E46097" w14:paraId="425E943A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5341AAD7" w14:textId="2E1CBDC7" w:rsidR="00E077AA" w:rsidRPr="00E46097" w:rsidRDefault="00E077AA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534401CE" w14:textId="0E1F6920" w:rsidR="00E077AA" w:rsidRPr="00E46097" w:rsidRDefault="00F30995" w:rsidP="004D47A5">
            <w:pPr>
              <w:tabs>
                <w:tab w:val="left" w:pos="5640"/>
                <w:tab w:val="left" w:pos="5946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) </w:t>
            </w:r>
            <w:r w:rsidR="00E077A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بین دو کسر داده شده دو عدد گویا (دو کسر ) بنویسید.</w:t>
            </w:r>
          </w:p>
          <w:p w14:paraId="73062C44" w14:textId="32D0D64A" w:rsidR="00E077AA" w:rsidRPr="00E46097" w:rsidRDefault="00E077AA" w:rsidP="004D47A5">
            <w:pPr>
              <w:tabs>
                <w:tab w:val="left" w:pos="5640"/>
                <w:tab w:val="left" w:pos="5946"/>
              </w:tabs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الف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80" w:dyaOrig="639" w14:anchorId="6B8BC8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31.5pt" o:ole="">
                  <v:imagedata r:id="rId5" o:title=""/>
                </v:shape>
                <o:OLEObject Type="Embed" ProgID="Equation.DSMT4" ShapeID="_x0000_i1025" DrawAspect="Content" ObjectID="_1787393500" r:id="rId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(زنجان400)              ب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80" w:dyaOrig="639" w14:anchorId="797DFE4E">
                <v:shape id="_x0000_i1026" type="#_x0000_t75" style="width:33.75pt;height:31.5pt" o:ole="">
                  <v:imagedata r:id="rId7" o:title=""/>
                </v:shape>
                <o:OLEObject Type="Embed" ProgID="Equation.DSMT4" ShapeID="_x0000_i1026" DrawAspect="Content" ObjectID="_1787393501" r:id="rId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(مرکزی400)               پ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80" w:dyaOrig="639" w14:anchorId="54E4C60A">
                <v:shape id="_x0000_i1027" type="#_x0000_t75" style="width:33.75pt;height:31.5pt" o:ole="">
                  <v:imagedata r:id="rId9" o:title=""/>
                </v:shape>
                <o:OLEObject Type="Embed" ProgID="Equation.DSMT4" ShapeID="_x0000_i1027" DrawAspect="Content" ObjectID="_1787393502" r:id="rId1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(</w:t>
            </w:r>
            <w:r w:rsidR="007C3F36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بوشهر401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)</w:t>
            </w:r>
          </w:p>
          <w:p w14:paraId="60E7C53F" w14:textId="29BF8995" w:rsidR="0011298C" w:rsidRPr="00E46097" w:rsidRDefault="00E077AA" w:rsidP="00CC6DD4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ت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80" w:dyaOrig="639" w14:anchorId="63A7865E">
                <v:shape id="_x0000_i1028" type="#_x0000_t75" style="width:33.75pt;height:31.5pt" o:ole="">
                  <v:imagedata r:id="rId11" o:title=""/>
                </v:shape>
                <o:OLEObject Type="Embed" ProgID="Equation.DSMT4" ShapeID="_x0000_i1028" DrawAspect="Content" ObjectID="_1787393503" r:id="rId1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(</w:t>
            </w:r>
            <w:r w:rsidR="0030544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خراسان جنوبی401</w:t>
            </w:r>
            <w:r w:rsidR="00262FA2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                     ج) </w:t>
            </w:r>
            <w:r w:rsidR="00262FA2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740" w:dyaOrig="639" w14:anchorId="37738F0E">
                <v:shape id="_x0000_i1029" type="#_x0000_t75" style="width:37.5pt;height:31.5pt" o:ole="">
                  <v:imagedata r:id="rId13" o:title=""/>
                </v:shape>
                <o:OLEObject Type="Embed" ProgID="Equation.DSMT4" ShapeID="_x0000_i1029" DrawAspect="Content" ObjectID="_1787393504" r:id="rId14"/>
              </w:object>
            </w:r>
            <w:r w:rsidR="00262FA2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11298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</w:t>
            </w:r>
            <w:r w:rsidR="00262FA2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(گلستان401)</w:t>
            </w:r>
          </w:p>
          <w:p w14:paraId="0AAACDCC" w14:textId="68EE0BC3" w:rsidR="00021220" w:rsidRDefault="00F30995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) </w: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معلم ریاضی از علی خواست به جای </w:t>
            </w:r>
            <w:r w:rsidR="006F0F5A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300" w:dyaOrig="260" w14:anchorId="7D15C967">
                <v:shape id="_x0000_i1030" type="#_x0000_t75" style="width:15pt;height:13.5pt" o:ole="">
                  <v:imagedata r:id="rId15" o:title=""/>
                </v:shape>
                <o:OLEObject Type="Embed" ProgID="Equation.DSMT4" ShapeID="_x0000_i1030" DrawAspect="Content" ObjectID="_1787393505" r:id="rId16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و </w:t>
            </w:r>
            <w:r w:rsidR="006F0F5A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79" w14:anchorId="03D08C0D">
                <v:shape id="_x0000_i1031" type="#_x0000_t75" style="width:10.5pt;height:13.5pt" o:ole="">
                  <v:imagedata r:id="rId17" o:title=""/>
                </v:shape>
                <o:OLEObject Type="Embed" ProgID="Equation.DSMT4" ShapeID="_x0000_i1031" DrawAspect="Content" ObjectID="_1787393506" r:id="rId18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عددهای دو رقمی قرار دهد تا نمایش اعشاری کسر</w:t>
            </w:r>
            <w:r w:rsidR="006F0F5A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6F0F5A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40" w:dyaOrig="639" w14:anchorId="219DB846">
                <v:shape id="_x0000_i1032" type="#_x0000_t75" style="width:12pt;height:31.5pt" o:ole="">
                  <v:imagedata r:id="rId19" o:title=""/>
                </v:shape>
                <o:OLEObject Type="Embed" ProgID="Equation.DSMT4" ShapeID="_x0000_i1032" DrawAspect="Content" ObjectID="_1787393507" r:id="rId20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مختوم باشد. علی به جای </w:t>
            </w:r>
            <w:r w:rsidR="006F0F5A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79" w14:anchorId="0A367BFD">
                <v:shape id="_x0000_i1033" type="#_x0000_t75" style="width:10.5pt;height:13.5pt" o:ole="">
                  <v:imagedata r:id="rId21" o:title=""/>
                </v:shape>
                <o:OLEObject Type="Embed" ProgID="Equation.DSMT4" ShapeID="_x0000_i1033" DrawAspect="Content" ObjectID="_1787393508" r:id="rId22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عدد 24 را قرار داد. او به جای </w:t>
            </w:r>
            <w:r w:rsidR="006F0F5A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662258CA">
                <v:shape id="_x0000_i1034" type="#_x0000_t75" style="width:10.5pt;height:11.25pt" o:ole="">
                  <v:imagedata r:id="rId23" o:title=""/>
                </v:shape>
                <o:OLEObject Type="Embed" ProgID="Equation.DSMT4" ShapeID="_x0000_i1034" DrawAspect="Content" ObjectID="_1787393509" r:id="rId24"/>
              </w:object>
            </w:r>
            <w:r w:rsidR="006F0F5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چه عددهای می‌توان قرار داد تا پاسخ درست داده باشد؟</w:t>
            </w:r>
            <w:r w:rsidR="0011298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مازندران)</w:t>
            </w:r>
          </w:p>
          <w:p w14:paraId="0F4615F4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</w:p>
          <w:p w14:paraId="5AEFF388" w14:textId="6F5B7245" w:rsidR="0011298C" w:rsidRPr="00E46097" w:rsidRDefault="00F30995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3) </w:t>
            </w:r>
            <w:r w:rsidR="000212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نمایش اعشاری کسر </w:t>
            </w:r>
            <w:r w:rsidR="00021220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60" w:dyaOrig="639" w14:anchorId="69896A81">
                <v:shape id="_x0000_i1035" type="#_x0000_t75" style="width:13.5pt;height:31.5pt" o:ole="">
                  <v:imagedata r:id="rId25" o:title=""/>
                </v:shape>
                <o:OLEObject Type="Embed" ProgID="Equation.DSMT4" ShapeID="_x0000_i1035" DrawAspect="Content" ObjectID="_1787393510" r:id="rId26"/>
              </w:object>
            </w:r>
            <w:r w:rsidR="000212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را بنویسد.(قزوین97)</w:t>
            </w:r>
          </w:p>
        </w:tc>
      </w:tr>
      <w:tr w:rsidR="00E133CE" w:rsidRPr="00E46097" w14:paraId="737F99B3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497B78E9" w14:textId="01386024" w:rsidR="00E133CE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207274C7" w14:textId="07791DD8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مختوم ، متناوب‌ ساده و متناوب مرکب بودن کسرهای زیر را مشخص کنید.</w:t>
            </w:r>
          </w:p>
          <w:p w14:paraId="61F6ABDD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لف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00" w:dyaOrig="639" w14:anchorId="1859DBC1">
                <v:shape id="_x0000_i1036" type="#_x0000_t75" style="width:15pt;height:31.5pt" o:ole="">
                  <v:imagedata r:id="rId27" o:title=""/>
                </v:shape>
                <o:OLEObject Type="Embed" ProgID="Equation.DSMT4" ShapeID="_x0000_i1036" DrawAspect="Content" ObjectID="_1787393511" r:id="rId2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یزد401)       ب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680" w:dyaOrig="639" w14:anchorId="4A5026B9">
                <v:shape id="_x0000_i1037" type="#_x0000_t75" style="width:84pt;height:31.5pt" o:ole="">
                  <v:imagedata r:id="rId29" o:title=""/>
                </v:shape>
                <o:OLEObject Type="Embed" ProgID="Equation.DSMT4" ShapeID="_x0000_i1037" DrawAspect="Content" ObjectID="_1787393512" r:id="rId3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(بوشهر401)       پ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160" w:dyaOrig="639" w14:anchorId="7FEA561A">
                <v:shape id="_x0000_i1038" type="#_x0000_t75" style="width:58.5pt;height:31.5pt" o:ole="">
                  <v:imagedata r:id="rId31" o:title=""/>
                </v:shape>
                <o:OLEObject Type="Embed" ProgID="Equation.DSMT4" ShapeID="_x0000_i1038" DrawAspect="Content" ObjectID="_1787393513" r:id="rId3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خزاسان شمالی)</w:t>
            </w:r>
          </w:p>
          <w:p w14:paraId="4F2C389E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</w:p>
          <w:p w14:paraId="6E84DE7C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ت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79" w:dyaOrig="639" w14:anchorId="5BF62DE9">
                <v:shape id="_x0000_i1039" type="#_x0000_t75" style="width:13.5pt;height:31.5pt" o:ole="">
                  <v:imagedata r:id="rId33" o:title=""/>
                </v:shape>
                <o:OLEObject Type="Embed" ProgID="Equation.DSMT4" ShapeID="_x0000_i1039" DrawAspect="Content" ObjectID="_1787393514" r:id="rId3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خوزستان401)            ج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900" w:dyaOrig="639" w14:anchorId="0E4C3743">
                <v:shape id="_x0000_i1040" type="#_x0000_t75" style="width:45pt;height:31.5pt" o:ole="">
                  <v:imagedata r:id="rId35" o:title=""/>
                </v:shape>
                <o:OLEObject Type="Embed" ProgID="Equation.DSMT4" ShapeID="_x0000_i1040" DrawAspect="Content" ObjectID="_1787393515" r:id="rId3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کردستان401)               چ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460" w:dyaOrig="639" w14:anchorId="1CF0C33C">
                <v:shape id="_x0000_i1041" type="#_x0000_t75" style="width:73.5pt;height:31.5pt" o:ole="">
                  <v:imagedata r:id="rId37" o:title=""/>
                </v:shape>
                <o:OLEObject Type="Embed" ProgID="Equation.DSMT4" ShapeID="_x0000_i1041" DrawAspect="Content" ObjectID="_1787393516" r:id="rId3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لرستان401)</w:t>
            </w:r>
          </w:p>
          <w:p w14:paraId="7A583A1F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</w:p>
          <w:p w14:paraId="25BAB9DD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خ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040" w:dyaOrig="639" w14:anchorId="5B7E899F">
                <v:shape id="_x0000_i1042" type="#_x0000_t75" style="width:102pt;height:31.5pt" o:ole="">
                  <v:imagedata r:id="rId39" o:title=""/>
                </v:shape>
                <o:OLEObject Type="Embed" ProgID="Equation.DSMT4" ShapeID="_x0000_i1042" DrawAspect="Content" ObjectID="_1787393517" r:id="rId4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(سمنان401) </w:t>
            </w:r>
          </w:p>
          <w:p w14:paraId="38D293C7" w14:textId="6788BA90" w:rsidR="00E133CE" w:rsidRPr="00E46097" w:rsidRDefault="00E133CE" w:rsidP="00CC6DD4">
            <w:pPr>
              <w:tabs>
                <w:tab w:val="left" w:pos="499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) الف: نمایش اعشاری کسر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20" w:dyaOrig="639" w14:anchorId="2926C519">
                <v:shape id="_x0000_i1043" type="#_x0000_t75" style="width:16.5pt;height:31.5pt" o:ole="">
                  <v:imagedata r:id="rId41" o:title=""/>
                </v:shape>
                <o:OLEObject Type="Embed" ProgID="Equation.DSMT4" ShapeID="_x0000_i1043" DrawAspect="Content" ObjectID="_1787393518" r:id="rId4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..................... است.(مختوم_متناوب)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(تهران400)</w:t>
            </w:r>
          </w:p>
          <w:p w14:paraId="017C098C" w14:textId="77777777" w:rsidR="00E133CE" w:rsidRPr="00E46097" w:rsidRDefault="00E133CE" w:rsidP="00CC6DD4">
            <w:pPr>
              <w:tabs>
                <w:tab w:val="left" w:pos="499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ب: نمایش اعشاری کسر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20" w:dyaOrig="639" w14:anchorId="4F6422A7">
                <v:shape id="_x0000_i1044" type="#_x0000_t75" style="width:16.5pt;height:31.5pt" o:ole="">
                  <v:imagedata r:id="rId43" o:title=""/>
                </v:shape>
                <o:OLEObject Type="Embed" ProgID="Equation.DSMT4" ShapeID="_x0000_i1044" DrawAspect="Content" ObjectID="_1787393519" r:id="rId4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................................... است.(مختوم_متناوب)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(قزوین400)</w:t>
            </w:r>
          </w:p>
          <w:p w14:paraId="0E86E195" w14:textId="77777777" w:rsidR="00E133CE" w:rsidRPr="00E46097" w:rsidRDefault="00E133CE" w:rsidP="00CC6DD4">
            <w:pPr>
              <w:tabs>
                <w:tab w:val="left" w:pos="5377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پ: کدام کسر مختوم است ؟ </w:t>
            </w: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840" w:dyaOrig="700" w14:anchorId="4F9240F3">
                <v:shape id="_x0000_i1045" type="#_x0000_t75" style="width:42pt;height:34.5pt" o:ole="">
                  <v:imagedata r:id="rId45" o:title=""/>
                </v:shape>
                <o:OLEObject Type="Embed" ProgID="Equation.DSMT4" ShapeID="_x0000_i1045" DrawAspect="Content" ObjectID="_1787393520" r:id="rId4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(بوشهر 400)</w:t>
            </w:r>
          </w:p>
          <w:p w14:paraId="5395785B" w14:textId="77777777" w:rsidR="00E133CE" w:rsidRPr="00E46097" w:rsidRDefault="00E133CE" w:rsidP="00CC6DD4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ت: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40" w:dyaOrig="639" w14:anchorId="09974925">
                <v:shape id="_x0000_i1046" type="#_x0000_t75" style="width:12pt;height:31.5pt" o:ole="">
                  <v:imagedata r:id="rId47" o:title=""/>
                </v:shape>
                <o:OLEObject Type="Embed" ProgID="Equation.DSMT4" ShapeID="_x0000_i1046" DrawAspect="Content" ObjectID="_1787393521" r:id="rId4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مولد یک عدد اعشاری..................................است.                  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فارس 400)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</w:p>
          <w:p w14:paraId="20DA5871" w14:textId="450CF77D" w:rsidR="00E133CE" w:rsidRPr="00E46097" w:rsidRDefault="00E133CE" w:rsidP="00E133CE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ج) فقط کسرهایی نمایش اعشاری مختوم دارند که </w:t>
            </w:r>
            <w:r w:rsidRPr="00CC6DD4">
              <w:rPr>
                <w:rFonts w:hint="cs"/>
                <w:b/>
                <w:bCs/>
                <w:i/>
                <w:sz w:val="22"/>
                <w:szCs w:val="22"/>
                <w:rtl/>
                <w:lang w:bidi="fa-IR"/>
              </w:rPr>
              <w:t xml:space="preserve">(پس از ساده شدن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مخرج آنها شمارنده اولی به جز 2 و ........</w:t>
            </w:r>
            <w:r w:rsidR="00CC6DD4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ندارد.(اردبیل97) </w:t>
            </w:r>
          </w:p>
        </w:tc>
      </w:tr>
      <w:tr w:rsidR="00E133CE" w:rsidRPr="00E46097" w14:paraId="7EA95D0B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3B93C724" w14:textId="26B87EF9" w:rsidR="00E133CE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19F35072" w14:textId="2A29D76F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ascii="Cambria Math" w:hAnsi="Cambria Math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ا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لف : 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40" w:dyaOrig="639" w14:anchorId="05FFDBD5">
                <v:shape id="_x0000_i1047" type="#_x0000_t75" style="width:12pt;height:31.5pt" o:ole="">
                  <v:imagedata r:id="rId49" o:title=""/>
                </v:shape>
                <o:OLEObject Type="Embed" ProgID="Equation.DSMT4" ShapeID="_x0000_i1047" DrawAspect="Content" ObjectID="_1787393522" r:id="rId5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مختوم است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(تهران402)</w:t>
            </w:r>
          </w:p>
          <w:p w14:paraId="2661D632" w14:textId="77777777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ب: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60" w:dyaOrig="639" w14:anchorId="43A11D12">
                <v:shape id="_x0000_i1048" type="#_x0000_t75" style="width:13.5pt;height:31.5pt" o:ole="">
                  <v:imagedata r:id="rId51" o:title=""/>
                </v:shape>
                <o:OLEObject Type="Embed" ProgID="Equation.DSMT4" ShapeID="_x0000_i1048" DrawAspect="Content" ObjectID="_1787393523" r:id="rId5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متناوب است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(ایلام 400)</w:t>
            </w:r>
          </w:p>
          <w:p w14:paraId="1262F929" w14:textId="77777777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پ: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00" w:dyaOrig="639" w14:anchorId="16E51934">
                <v:shape id="_x0000_i1049" type="#_x0000_t75" style="width:15pt;height:31.5pt" o:ole="">
                  <v:imagedata r:id="rId53" o:title=""/>
                </v:shape>
                <o:OLEObject Type="Embed" ProgID="Equation.DSMT4" ShapeID="_x0000_i1049" DrawAspect="Content" ObjectID="_1787393524" r:id="rId5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مختوم است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(مازندران400)</w:t>
            </w:r>
          </w:p>
          <w:p w14:paraId="79FD47D3" w14:textId="77777777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lastRenderedPageBreak/>
              <w:t xml:space="preserve">ت: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400" w:dyaOrig="639" w14:anchorId="6E049550">
                <v:shape id="_x0000_i1050" type="#_x0000_t75" style="width:19.5pt;height:31.5pt" o:ole="">
                  <v:imagedata r:id="rId55" o:title=""/>
                </v:shape>
                <o:OLEObject Type="Embed" ProgID="Equation.DSMT4" ShapeID="_x0000_i1050" DrawAspect="Content" ObjectID="_1787393525" r:id="rId5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مختوم است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(خوزستان 98)</w:t>
            </w:r>
          </w:p>
          <w:p w14:paraId="04B950C2" w14:textId="77777777" w:rsidR="00E133CE" w:rsidRPr="00E46097" w:rsidRDefault="00E133CE" w:rsidP="00CC6DD4">
            <w:pPr>
              <w:tabs>
                <w:tab w:val="left" w:pos="6037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ج: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00" w:dyaOrig="639" w14:anchorId="40E10B75">
                <v:shape id="_x0000_i1051" type="#_x0000_t75" style="width:15pt;height:31.5pt" o:ole="">
                  <v:imagedata r:id="rId57" o:title=""/>
                </v:shape>
                <o:OLEObject Type="Embed" ProgID="Equation.DSMT4" ShapeID="_x0000_i1051" DrawAspect="Content" ObjectID="_1787393526" r:id="rId5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نمایش اعشاری مختوم دارد. (درست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(آذربایجان شرقی 400)</w:t>
            </w:r>
          </w:p>
          <w:p w14:paraId="545BD38E" w14:textId="77777777" w:rsidR="00E133CE" w:rsidRPr="00E46097" w:rsidRDefault="00E133CE" w:rsidP="00CC6DD4">
            <w:pPr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چ: مجموعه اعداد گویا را نمی‌توان با نوشتن عضوهایش مشخص کرد. (درست_نادرست)          ( یزد 400)</w:t>
            </w:r>
          </w:p>
          <w:p w14:paraId="61CFC773" w14:textId="77777777" w:rsidR="00E133CE" w:rsidRPr="00E46097" w:rsidRDefault="00E133CE" w:rsidP="00CC6DD4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خ: عدد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580" w:dyaOrig="340" w14:anchorId="148168D7">
                <v:shape id="_x0000_i1052" type="#_x0000_t75" style="width:28.5pt;height:16.5pt" o:ole="">
                  <v:imagedata r:id="rId59" o:title=""/>
                </v:shape>
                <o:OLEObject Type="Embed" ProgID="Equation.DSMT4" ShapeID="_x0000_i1052" DrawAspect="Content" ObjectID="_1787393527" r:id="rId6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یک عدد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اعشاری متناوب ساده است.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درست-_نادرست)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(اردبیل 98)</w:t>
            </w:r>
          </w:p>
          <w:p w14:paraId="7B2370F3" w14:textId="77777777" w:rsidR="00E133CE" w:rsidRPr="00E46097" w:rsidRDefault="00E133CE" w:rsidP="00CC6DD4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س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نمایش اعشاری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40" w:dyaOrig="639" w14:anchorId="439FB1B5">
                <v:shape id="_x0000_i1053" type="#_x0000_t75" style="width:12pt;height:31.5pt" o:ole="">
                  <v:imagedata r:id="rId61" o:title=""/>
                </v:shape>
                <o:OLEObject Type="Embed" ProgID="Equation.DSMT4" ShapeID="_x0000_i1053" DrawAspect="Content" ObjectID="_1787393528" r:id="rId6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مختوم(متناهی) است.(درست-نادرست)                                             (قم401)</w:t>
            </w:r>
          </w:p>
          <w:p w14:paraId="2F4B813A" w14:textId="118ECD85" w:rsidR="00E133CE" w:rsidRPr="00E46097" w:rsidRDefault="00E133CE" w:rsidP="00CC6DD4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ط)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320" w:dyaOrig="639" w14:anchorId="76183698">
                <v:shape id="_x0000_i1054" type="#_x0000_t75" style="width:16.5pt;height:31.5pt" o:ole="">
                  <v:imagedata r:id="rId63" o:title=""/>
                </v:shape>
                <o:OLEObject Type="Embed" ProgID="Equation.DSMT4" ShapeID="_x0000_i1054" DrawAspect="Content" ObjectID="_1787393529" r:id="rId6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متناوب ساده  است. (درست_نادرست)                         (بویراحمد402) </w:t>
            </w:r>
          </w:p>
        </w:tc>
      </w:tr>
      <w:tr w:rsidR="00E133CE" w:rsidRPr="00E46097" w14:paraId="533EAE7B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5B7EBD9E" w14:textId="496DBF5E" w:rsidR="00E133CE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50247B10" w14:textId="7E35AC88" w:rsidR="00E133CE" w:rsidRPr="00E46097" w:rsidRDefault="00E133CE" w:rsidP="009912C5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ما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ش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عشار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کدام گز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نه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مختوم است (پرتکرار)   </w:t>
            </w:r>
          </w:p>
          <w:p w14:paraId="2291F672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200" w:dyaOrig="639" w14:anchorId="125367BF">
                <v:shape id="_x0000_i1055" type="#_x0000_t75" style="width:310.5pt;height:31.5pt" o:ole="">
                  <v:imagedata r:id="rId65" o:title=""/>
                </v:shape>
                <o:OLEObject Type="Embed" ProgID="Equation.DSMT4" ShapeID="_x0000_i1055" DrawAspect="Content" ObjectID="_1787393530" r:id="rId66"/>
              </w:objec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 xml:space="preserve">          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کردستان 400)</w:t>
            </w:r>
          </w:p>
          <w:p w14:paraId="54A840E4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140" w:dyaOrig="639" w14:anchorId="24BFC1C3">
                <v:shape id="_x0000_i1056" type="#_x0000_t75" style="width:306.75pt;height:31.5pt" o:ole="">
                  <v:imagedata r:id="rId67" o:title=""/>
                </v:shape>
                <o:OLEObject Type="Embed" ProgID="Equation.DSMT4" ShapeID="_x0000_i1056" DrawAspect="Content" ObjectID="_1787393531" r:id="rId68"/>
              </w:objec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 xml:space="preserve">  (کرمانشاه 0 40)</w:t>
            </w:r>
          </w:p>
          <w:p w14:paraId="55CE3D9F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200" w:dyaOrig="639" w14:anchorId="6B79123B">
                <v:shape id="_x0000_i1057" type="#_x0000_t75" style="width:310.5pt;height:31.5pt" o:ole="">
                  <v:imagedata r:id="rId69" o:title=""/>
                </v:shape>
                <o:OLEObject Type="Embed" ProgID="Equation.DSMT4" ShapeID="_x0000_i1057" DrawAspect="Content" ObjectID="_1787393532" r:id="rId70"/>
              </w:objec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( خوزستان 400)</w:t>
            </w:r>
          </w:p>
          <w:p w14:paraId="1234D46B" w14:textId="55DF9A77" w:rsidR="00E133CE" w:rsidRPr="00E46097" w:rsidRDefault="00E133CE" w:rsidP="009912C5">
            <w:pPr>
              <w:tabs>
                <w:tab w:val="left" w:pos="3333"/>
              </w:tabs>
              <w:spacing w:after="0"/>
              <w:rPr>
                <w:rFonts w:ascii="Calibri" w:hAnsi="Calibri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160" w:dyaOrig="639" w14:anchorId="1EBD4AB6">
                <v:shape id="_x0000_i1058" type="#_x0000_t75" style="width:307.5pt;height:31.5pt" o:ole="">
                  <v:imagedata r:id="rId71" o:title=""/>
                </v:shape>
                <o:OLEObject Type="Embed" ProgID="Equation.DSMT4" ShapeID="_x0000_i1058" DrawAspect="Content" ObjectID="_1787393533" r:id="rId72"/>
              </w:objec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 xml:space="preserve">  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آذربا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جان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شرق</w:t>
            </w: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Pr="00E46097">
              <w:rPr>
                <w:rFonts w:ascii="Calibri" w:hAnsi="Calibri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</w:p>
          <w:p w14:paraId="0FC5B7E2" w14:textId="7003781C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)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دام یک از کسرهای زیر نمایش اعشاری متناوب دارد؟ </w:t>
            </w:r>
          </w:p>
          <w:p w14:paraId="2F2C169E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200" w:dyaOrig="639" w14:anchorId="5EE7E389">
                <v:shape id="_x0000_i1059" type="#_x0000_t75" style="width:310.5pt;height:31.5pt" o:ole="">
                  <v:imagedata r:id="rId73" o:title=""/>
                </v:shape>
                <o:OLEObject Type="Embed" ProgID="Equation.DSMT4" ShapeID="_x0000_i1059" DrawAspect="Content" ObjectID="_1787393534" r:id="rId7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(ش تهران98) </w:t>
            </w:r>
          </w:p>
          <w:p w14:paraId="496C8A1C" w14:textId="77777777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2)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399" w:dyaOrig="639" w14:anchorId="0110DA30">
                <v:shape id="_x0000_i1060" type="#_x0000_t75" style="width:320.25pt;height:31.5pt" o:ole="">
                  <v:imagedata r:id="rId75" o:title=""/>
                </v:shape>
                <o:OLEObject Type="Embed" ProgID="Equation.DSMT4" ShapeID="_x0000_i1060" DrawAspect="Content" ObjectID="_1787393535" r:id="rId7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(بوشهر97)</w:t>
            </w:r>
          </w:p>
          <w:p w14:paraId="180CFC17" w14:textId="5023B70B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3) نمایش اعشاری کسر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60" w:dyaOrig="639" w14:anchorId="71B770F2">
                <v:shape id="_x0000_i1061" type="#_x0000_t75" style="width:13.5pt;height:31.5pt" o:ole="">
                  <v:imagedata r:id="rId77" o:title=""/>
                </v:shape>
                <o:OLEObject Type="Embed" ProgID="Equation.DSMT4" ShapeID="_x0000_i1061" DrawAspect="Content" ObjectID="_1787393536" r:id="rId7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ه صورت کدام گزینه است؟  (زنجان402)</w:t>
            </w:r>
          </w:p>
          <w:p w14:paraId="452FBA39" w14:textId="7CAC0C52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1) ....666/3         </w:t>
            </w:r>
            <w:r w:rsidR="00E4609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2) 3/6         </w:t>
            </w:r>
            <w:r w:rsidR="00E4609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3) 6/3          </w:t>
            </w:r>
            <w:r w:rsidR="00E4609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4) 66/3</w:t>
            </w:r>
          </w:p>
          <w:p w14:paraId="5307FB91" w14:textId="69037A54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4) نمایش اعشاری مربوط به کدام کسر، متناوب مرکب است؟ (خ جنوبی402) </w:t>
            </w:r>
          </w:p>
          <w:p w14:paraId="283D504F" w14:textId="744AC1DD" w:rsidR="00E133CE" w:rsidRPr="00E46097" w:rsidRDefault="00E133CE" w:rsidP="00E133CE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1) </w:t>
            </w:r>
            <w:r w:rsidRPr="00E46097">
              <w:rPr>
                <w:b/>
                <w:bCs/>
                <w:i/>
                <w:noProof/>
                <w:position w:val="-24"/>
                <w:sz w:val="24"/>
                <w:szCs w:val="24"/>
              </w:rPr>
              <w:object w:dxaOrig="360" w:dyaOrig="639" w14:anchorId="2574EF8C">
                <v:shape id="_x0000_i1062" type="#_x0000_t75" style="width:18pt;height:31.5pt" o:ole="">
                  <v:imagedata r:id="rId79" o:title=""/>
                </v:shape>
                <o:OLEObject Type="Embed" ProgID="Equation.DSMT4" ShapeID="_x0000_i1062" DrawAspect="Content" ObjectID="_1787393537" r:id="rId80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2)  </w:t>
            </w:r>
            <w:r w:rsidRPr="00E46097">
              <w:rPr>
                <w:b/>
                <w:bCs/>
                <w:i/>
                <w:noProof/>
                <w:position w:val="-24"/>
                <w:sz w:val="24"/>
                <w:szCs w:val="24"/>
              </w:rPr>
              <w:object w:dxaOrig="320" w:dyaOrig="639" w14:anchorId="12169C9D">
                <v:shape id="_x0000_i1063" type="#_x0000_t75" style="width:16.5pt;height:31.5pt" o:ole="">
                  <v:imagedata r:id="rId81" o:title=""/>
                </v:shape>
                <o:OLEObject Type="Embed" ProgID="Equation.DSMT4" ShapeID="_x0000_i1063" DrawAspect="Content" ObjectID="_1787393538" r:id="rId82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  3)  </w:t>
            </w:r>
            <w:r w:rsidRPr="00E46097">
              <w:rPr>
                <w:b/>
                <w:bCs/>
                <w:i/>
                <w:noProof/>
                <w:position w:val="-24"/>
                <w:sz w:val="24"/>
                <w:szCs w:val="24"/>
              </w:rPr>
              <w:object w:dxaOrig="300" w:dyaOrig="639" w14:anchorId="0882E2D8">
                <v:shape id="_x0000_i1064" type="#_x0000_t75" style="width:15pt;height:31.5pt" o:ole="">
                  <v:imagedata r:id="rId83" o:title=""/>
                </v:shape>
                <o:OLEObject Type="Embed" ProgID="Equation.DSMT4" ShapeID="_x0000_i1064" DrawAspect="Content" ObjectID="_1787393539" r:id="rId84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           4) </w:t>
            </w:r>
            <w:r w:rsidRPr="00E46097">
              <w:rPr>
                <w:b/>
                <w:bCs/>
                <w:i/>
                <w:noProof/>
                <w:position w:val="-24"/>
                <w:sz w:val="24"/>
                <w:szCs w:val="24"/>
              </w:rPr>
              <w:object w:dxaOrig="320" w:dyaOrig="639" w14:anchorId="2045279A">
                <v:shape id="_x0000_i1065" type="#_x0000_t75" style="width:16.5pt;height:31.5pt" o:ole="">
                  <v:imagedata r:id="rId85" o:title=""/>
                </v:shape>
                <o:OLEObject Type="Embed" ProgID="Equation.DSMT4" ShapeID="_x0000_i1065" DrawAspect="Content" ObjectID="_1787393540" r:id="rId86"/>
              </w:object>
            </w:r>
          </w:p>
        </w:tc>
      </w:tr>
      <w:tr w:rsidR="00E077AA" w:rsidRPr="00E46097" w14:paraId="70408780" w14:textId="77777777" w:rsidTr="00E133CE">
        <w:trPr>
          <w:gridAfter w:val="1"/>
          <w:wAfter w:w="14" w:type="dxa"/>
          <w:trHeight w:val="58"/>
          <w:jc w:val="center"/>
        </w:trPr>
        <w:tc>
          <w:tcPr>
            <w:tcW w:w="399" w:type="dxa"/>
          </w:tcPr>
          <w:p w14:paraId="6C335524" w14:textId="452C6A13" w:rsidR="00E077AA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08564277" w14:textId="0888174F" w:rsidR="00210070" w:rsidRPr="00CC6DD4" w:rsidRDefault="003310F8" w:rsidP="00CC6DD4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عددهای مقابل را از کوچک به بزرگ بنویسید.</w:t>
            </w:r>
            <w:r w:rsidR="00CC6DD4">
              <w:rPr>
                <w:b/>
                <w:bCs/>
                <w:i/>
                <w:sz w:val="24"/>
                <w:szCs w:val="24"/>
              </w:rPr>
              <w:t xml:space="preserve">                  </w:t>
            </w:r>
            <w:r w:rsidR="00210070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600" w:dyaOrig="639" w14:anchorId="21317969">
                <v:shape id="_x0000_i1066" type="#_x0000_t75" style="width:80.25pt;height:31.5pt" o:ole="">
                  <v:imagedata r:id="rId87" o:title=""/>
                </v:shape>
                <o:OLEObject Type="Embed" ProgID="Equation.DSMT4" ShapeID="_x0000_i1066" DrawAspect="Content" ObjectID="_1787393541" r:id="rId88"/>
              </w:object>
            </w:r>
            <w:r w:rsidR="002100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</w:t>
            </w:r>
            <w:r w:rsidR="0011298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</w:t>
            </w:r>
            <w:r w:rsidR="002100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(لرستان 400) </w:t>
            </w:r>
          </w:p>
        </w:tc>
      </w:tr>
      <w:tr w:rsidR="00E229EF" w:rsidRPr="00E46097" w14:paraId="64FF77D4" w14:textId="77777777" w:rsidTr="009912C5">
        <w:trPr>
          <w:gridAfter w:val="1"/>
          <w:wAfter w:w="14" w:type="dxa"/>
          <w:trHeight w:val="821"/>
          <w:jc w:val="center"/>
        </w:trPr>
        <w:tc>
          <w:tcPr>
            <w:tcW w:w="399" w:type="dxa"/>
          </w:tcPr>
          <w:p w14:paraId="6C7F5A78" w14:textId="53EE3963" w:rsidR="00E229EF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0D21894C" w14:textId="4C068912" w:rsidR="00E229EF" w:rsidRPr="00E46097" w:rsidRDefault="00E229EF" w:rsidP="004D47A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6912" behindDoc="0" locked="0" layoutInCell="1" allowOverlap="1" wp14:anchorId="30A34293" wp14:editId="42DAEA45">
                  <wp:simplePos x="0" y="0"/>
                  <wp:positionH relativeFrom="column">
                    <wp:posOffset>184785</wp:posOffset>
                  </wp:positionH>
                  <wp:positionV relativeFrom="paragraph">
                    <wp:posOffset>19050</wp:posOffset>
                  </wp:positionV>
                  <wp:extent cx="3319780" cy="495229"/>
                  <wp:effectExtent l="0" t="0" r="0" b="635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9780" cy="4952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مقایسه کنید.(آ. شرقی402) </w:t>
            </w:r>
          </w:p>
          <w:p w14:paraId="6CBE8BA0" w14:textId="0A788156" w:rsidR="00E229EF" w:rsidRPr="00E46097" w:rsidRDefault="00E229EF" w:rsidP="00E229EF">
            <w:pPr>
              <w:tabs>
                <w:tab w:val="left" w:pos="2809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</w:p>
        </w:tc>
      </w:tr>
      <w:tr w:rsidR="00E077AA" w:rsidRPr="00E46097" w14:paraId="0387A709" w14:textId="77777777" w:rsidTr="00E133CE">
        <w:trPr>
          <w:gridAfter w:val="1"/>
          <w:wAfter w:w="14" w:type="dxa"/>
          <w:trHeight w:val="58"/>
          <w:jc w:val="center"/>
        </w:trPr>
        <w:tc>
          <w:tcPr>
            <w:tcW w:w="399" w:type="dxa"/>
          </w:tcPr>
          <w:p w14:paraId="77D5FDED" w14:textId="5D9BE146" w:rsidR="00E077AA" w:rsidRPr="00E46097" w:rsidRDefault="00E133CE" w:rsidP="004D47A5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0BE620BD" w14:textId="353E60AB" w:rsidR="00E077AA" w:rsidRPr="00E46097" w:rsidRDefault="003310F8" w:rsidP="004D47A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حاصل عبارت مقابل را بیابید</w:t>
            </w:r>
            <w:r w:rsidR="002100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</w:t>
            </w:r>
          </w:p>
          <w:p w14:paraId="0E36FB63" w14:textId="017D2E9C" w:rsidR="00210070" w:rsidRPr="00E46097" w:rsidRDefault="00210070" w:rsidP="004D47A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لف)</w:t>
            </w:r>
            <w:r w:rsidR="004C12C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چهارمحال400 )                                                       </w:t>
            </w:r>
            <w:r w:rsidR="00970B6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</w:t>
            </w:r>
            <w:r w:rsidR="004C12C7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2520" w:dyaOrig="700" w14:anchorId="0D0ACB7F">
                <v:shape id="_x0000_i1067" type="#_x0000_t75" style="width:126pt;height:34.5pt" o:ole="">
                  <v:imagedata r:id="rId90" o:title=""/>
                </v:shape>
                <o:OLEObject Type="Embed" ProgID="Equation.DSMT4" ShapeID="_x0000_i1067" DrawAspect="Content" ObjectID="_1787393542" r:id="rId91"/>
              </w:object>
            </w:r>
          </w:p>
          <w:p w14:paraId="2F1414F2" w14:textId="77777777" w:rsidR="004C12C7" w:rsidRPr="00E46097" w:rsidRDefault="004C12C7" w:rsidP="004D47A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) </w:t>
            </w:r>
            <w:r w:rsidR="00970B6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خراسان شمالی98)                                                                                                  </w:t>
            </w:r>
            <w:r w:rsidR="00970B6C"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1600" w:dyaOrig="700" w14:anchorId="4F3EB3CC">
                <v:shape id="_x0000_i1068" type="#_x0000_t75" style="width:80.25pt;height:34.5pt" o:ole="">
                  <v:imagedata r:id="rId92" o:title=""/>
                </v:shape>
                <o:OLEObject Type="Embed" ProgID="Equation.DSMT4" ShapeID="_x0000_i1068" DrawAspect="Content" ObjectID="_1787393543" r:id="rId93"/>
              </w:object>
            </w:r>
          </w:p>
          <w:p w14:paraId="4613D1ED" w14:textId="2D6F56AC" w:rsidR="00021220" w:rsidRPr="00E46097" w:rsidRDefault="00021220" w:rsidP="00021220">
            <w:pPr>
              <w:tabs>
                <w:tab w:val="left" w:pos="4412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lastRenderedPageBreak/>
              <w:t xml:space="preserve">پ) (خوزستان 97)                                                                               </w:t>
            </w:r>
            <w:r w:rsidR="0011298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1600" w:dyaOrig="700" w14:anchorId="1AD97AE3">
                <v:shape id="_x0000_i1069" type="#_x0000_t75" style="width:80.25pt;height:34.5pt" o:ole="">
                  <v:imagedata r:id="rId94" o:title=""/>
                </v:shape>
                <o:OLEObject Type="Embed" ProgID="Equation.DSMT4" ShapeID="_x0000_i1069" DrawAspect="Content" ObjectID="_1787393544" r:id="rId95"/>
              </w:object>
            </w:r>
          </w:p>
          <w:p w14:paraId="5B163928" w14:textId="1A76CCDE" w:rsidR="002743FD" w:rsidRPr="00E46097" w:rsidRDefault="002743FD" w:rsidP="002743FD">
            <w:pPr>
              <w:tabs>
                <w:tab w:val="center" w:pos="5142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ت) (بوشهر97)                </w:t>
            </w: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                                                                      </w:t>
            </w:r>
            <w:r w:rsidR="0011298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</w:t>
            </w:r>
            <w:r w:rsidRPr="00E46097">
              <w:rPr>
                <w:b/>
                <w:bCs/>
                <w:i/>
                <w:position w:val="-54"/>
                <w:sz w:val="24"/>
                <w:szCs w:val="24"/>
              </w:rPr>
              <w:object w:dxaOrig="1300" w:dyaOrig="940" w14:anchorId="2172D468">
                <v:shape id="_x0000_i1070" type="#_x0000_t75" style="width:65.25pt;height:46.5pt" o:ole="">
                  <v:imagedata r:id="rId96" o:title=""/>
                </v:shape>
                <o:OLEObject Type="Embed" ProgID="Equation.DSMT4" ShapeID="_x0000_i1070" DrawAspect="Content" ObjectID="_1787393545" r:id="rId97"/>
              </w:object>
            </w:r>
          </w:p>
          <w:p w14:paraId="677B62BC" w14:textId="3FC16DAB" w:rsidR="003D05BD" w:rsidRPr="00E46097" w:rsidRDefault="003D05BD" w:rsidP="002743FD">
            <w:pPr>
              <w:tabs>
                <w:tab w:val="center" w:pos="5142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ث) کرمانشاه97                                                                                     </w:t>
            </w:r>
            <w:r w:rsidR="0011298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1700" w:dyaOrig="639" w14:anchorId="20F26D29">
                <v:shape id="_x0000_i1071" type="#_x0000_t75" style="width:85.5pt;height:31.5pt" o:ole="">
                  <v:imagedata r:id="rId98" o:title=""/>
                </v:shape>
                <o:OLEObject Type="Embed" ProgID="Equation.DSMT4" ShapeID="_x0000_i1071" DrawAspect="Content" ObjectID="_1787393546" r:id="rId99"/>
              </w:object>
            </w:r>
          </w:p>
        </w:tc>
      </w:tr>
      <w:tr w:rsidR="00AE4D8E" w:rsidRPr="00E46097" w14:paraId="360FB300" w14:textId="77777777" w:rsidTr="00E133CE">
        <w:trPr>
          <w:trHeight w:val="161"/>
          <w:jc w:val="center"/>
        </w:trPr>
        <w:tc>
          <w:tcPr>
            <w:tcW w:w="399" w:type="dxa"/>
          </w:tcPr>
          <w:p w14:paraId="19FC4FEF" w14:textId="77777777" w:rsidR="004C12C7" w:rsidRPr="00E46097" w:rsidRDefault="004C12C7" w:rsidP="00192393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7F934ED3" w14:textId="14A4F767" w:rsidR="004C12C7" w:rsidRPr="00E46097" w:rsidRDefault="004C12C7" w:rsidP="00192393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درس</w:t>
            </w:r>
            <w:r w:rsidR="00B81FD9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 دوم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: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عددهای</w:t>
            </w:r>
            <w:r w:rsidR="00B81FD9" w:rsidRPr="00E46097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 xml:space="preserve"> حقیقی</w:t>
            </w:r>
            <w:r w:rsidR="00B81FD9" w:rsidRPr="00E46097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5143EE09" w14:textId="77777777" w:rsidR="004C12C7" w:rsidRPr="00E46097" w:rsidRDefault="004C12C7" w:rsidP="00192393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251B4D" w:rsidRPr="00E46097" w14:paraId="1DC79C09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61F8BDBB" w14:textId="01A39DA6" w:rsidR="00B81FD9" w:rsidRPr="00E46097" w:rsidRDefault="00B81FD9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483F34A2" w14:textId="3D62CB83" w:rsidR="00B81FD9" w:rsidRPr="00E46097" w:rsidRDefault="00B81FD9" w:rsidP="00B81FD9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highlight w:val="cyan"/>
                <w:rtl/>
                <w:lang w:bidi="fa-IR"/>
              </w:rPr>
              <w:t>درستی یا نادرستی جملات زیر را تعیین کنید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highlight w:val="cyan"/>
                <w:rtl/>
                <w:lang w:bidi="fa-IR"/>
              </w:rPr>
              <w:t>.</w:t>
            </w:r>
          </w:p>
          <w:p w14:paraId="2B47D660" w14:textId="5F0AAC46" w:rsidR="00B81FD9" w:rsidRPr="00E46097" w:rsidRDefault="00FF091F" w:rsidP="00192393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عددی وجود دارد که طبیعی و گنگ باشد.   (گلست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2) عددی وجود دارد که گویا وصحیح باشد.  (تهران401) </w:t>
            </w:r>
          </w:p>
          <w:p w14:paraId="7DF7FC95" w14:textId="182A9115" w:rsidR="00B81FD9" w:rsidRPr="00E46097" w:rsidRDefault="00FF091F" w:rsidP="00192393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عددی وجود دارد که گویا وصحیح باشد.  (تهران401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3) هر عدد گویا عددی حسابی است. (ش تهران 400)  </w:t>
            </w:r>
          </w:p>
          <w:p w14:paraId="2DA1ECEC" w14:textId="2D9E19CB" w:rsidR="00B81FD9" w:rsidRPr="00E46097" w:rsidRDefault="00FF091F" w:rsidP="00192393">
            <w:pPr>
              <w:tabs>
                <w:tab w:val="center" w:pos="5562"/>
                <w:tab w:val="right" w:pos="11124"/>
              </w:tabs>
              <w:spacing w:line="240" w:lineRule="auto"/>
              <w:jc w:val="both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3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هر عدد گویا عددی حسابی است. (ش تهران 400) 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) عددی وجود دارد که حقیقی و گنگ باشد. (ش تهران 400)</w:t>
            </w:r>
            <w:r w:rsidR="00B81FD9"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</w:p>
          <w:p w14:paraId="380AD8E6" w14:textId="2CAF2B24" w:rsidR="00B81FD9" w:rsidRPr="00E46097" w:rsidRDefault="00FF091F" w:rsidP="00192393">
            <w:pPr>
              <w:tabs>
                <w:tab w:val="center" w:pos="5562"/>
                <w:tab w:val="right" w:pos="11124"/>
              </w:tabs>
              <w:spacing w:line="240" w:lineRule="auto"/>
              <w:jc w:val="both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عددی وجود دارد که حقیقی و گنگ باشد. (ش تهر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5) عددی وجود دارد که گویا و حقیقی باشد. (قم 400) </w:t>
            </w:r>
          </w:p>
          <w:p w14:paraId="132FCE1E" w14:textId="3EA4372E" w:rsidR="00B81FD9" w:rsidRPr="00E46097" w:rsidRDefault="00FF091F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عددی وجود دارد که حقیقی و طبیعی باشد. (رضوی402)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7) عدد </w:t>
            </w:r>
            <w:r w:rsidR="00742527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40" w:dyaOrig="220" w14:anchorId="532C049C">
                <v:shape id="_x0000_i1072" type="#_x0000_t75" style="width:12pt;height:11.25pt" o:ole="">
                  <v:imagedata r:id="rId100" o:title=""/>
                </v:shape>
                <o:OLEObject Type="Embed" ProgID="Equation.DSMT4" ShapeID="_x0000_i1072" DrawAspect="Content" ObjectID="_1787393547" r:id="rId101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، یک عدد گنگ است. (قزوین 400)</w:t>
            </w:r>
          </w:p>
          <w:p w14:paraId="0CB84D4A" w14:textId="252C7BE9" w:rsidR="00B81FD9" w:rsidRPr="00E46097" w:rsidRDefault="00742527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8) عدد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20" w:dyaOrig="380" w14:anchorId="36D6C9DB">
                <v:shape id="_x0000_i1073" type="#_x0000_t75" style="width:21pt;height:18.75pt" o:ole="">
                  <v:imagedata r:id="rId102" o:title=""/>
                </v:shape>
                <o:OLEObject Type="Embed" ProgID="Equation.DSMT4" ShapeID="_x0000_i1073" DrawAspect="Content" ObjectID="_1787393548" r:id="rId103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، یک عدد گنگ است.  (آذربایجان شرقی 400)</w:t>
            </w:r>
          </w:p>
          <w:p w14:paraId="1579CF5A" w14:textId="1AEDD11F" w:rsidR="00B81FD9" w:rsidRPr="00E46097" w:rsidRDefault="00FF091F" w:rsidP="00192393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9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عدد </w:t>
            </w:r>
            <w:r w:rsidR="00B81FD9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99" w:dyaOrig="360" w14:anchorId="23311FD4">
                <v:shape id="_x0000_i1074" type="#_x0000_t75" style="width:25.5pt;height:18pt" o:ole="">
                  <v:imagedata r:id="rId104" o:title=""/>
                </v:shape>
                <o:OLEObject Type="Embed" ProgID="Equation.DSMT4" ShapeID="_x0000_i1074" DrawAspect="Content" ObjectID="_1787393549" r:id="rId105"/>
              </w:objec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، یک  عدد گنگ است.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سیست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10) عدد </w:t>
            </w:r>
            <w:r w:rsidR="00742527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99" w:dyaOrig="380" w14:anchorId="4EA6B4AE">
                <v:shape id="_x0000_i1075" type="#_x0000_t75" style="width:25.5pt;height:18.75pt" o:ole="">
                  <v:imagedata r:id="rId106" o:title=""/>
                </v:shape>
                <o:OLEObject Type="Embed" ProgID="Equation.DSMT4" ShapeID="_x0000_i1075" DrawAspect="Content" ObjectID="_1787393550" r:id="rId107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ددی گویاست. (کهگیلو و بویر احمد 400)</w:t>
            </w:r>
          </w:p>
          <w:p w14:paraId="11500A9E" w14:textId="7CF99ADC" w:rsidR="00B81FD9" w:rsidRPr="00E46097" w:rsidRDefault="00FF091F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1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عدد 14/3 یک عدد گویا است. (فارس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12)  </w:t>
            </w:r>
            <w:r w:rsidR="00742527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00" w:dyaOrig="360" w14:anchorId="47AE1740">
                <v:shape id="_x0000_i1076" type="#_x0000_t75" style="width:34.5pt;height:18pt" o:ole="">
                  <v:imagedata r:id="rId108" o:title=""/>
                </v:shape>
                <o:OLEObject Type="Embed" ProgID="Equation.DSMT4" ShapeID="_x0000_i1076" DrawAspect="Content" ObjectID="_1787393551" r:id="rId109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، 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گنگ است.  (خ رضوی 400)</w:t>
            </w:r>
          </w:p>
          <w:p w14:paraId="04604BB9" w14:textId="17063485" w:rsidR="00B81FD9" w:rsidRPr="00E46097" w:rsidRDefault="00FF091F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3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</w:t>
            </w:r>
            <w:r w:rsidR="00B81FD9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160" w:dyaOrig="279" w14:anchorId="252CC79B">
                <v:shape id="_x0000_i1077" type="#_x0000_t75" style="width:58.5pt;height:13.5pt" o:ole="">
                  <v:imagedata r:id="rId110" o:title=""/>
                </v:shape>
                <o:OLEObject Type="Embed" ProgID="Equation.DSMT4" ShapeID="_x0000_i1077" DrawAspect="Content" ObjectID="_1787393552" r:id="rId111"/>
              </w:objec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،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عددی گنگ است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.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لرست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14)  </w:t>
            </w:r>
            <w:r w:rsidR="00742527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60" w:dyaOrig="360" w14:anchorId="13277347">
                <v:shape id="_x0000_i1078" type="#_x0000_t75" style="width:18pt;height:18pt" o:ole="">
                  <v:imagedata r:id="rId112" o:title=""/>
                </v:shape>
                <o:OLEObject Type="Embed" ProgID="Equation.DSMT4" ShapeID="_x0000_i1078" DrawAspect="Content" ObjectID="_1787393553" r:id="rId113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ددی گویا است. (فارس 400)</w:t>
            </w:r>
          </w:p>
          <w:p w14:paraId="72824525" w14:textId="43FC6B0F" w:rsidR="00B81FD9" w:rsidRPr="00E46097" w:rsidRDefault="00FF091F" w:rsidP="00192393">
            <w:pPr>
              <w:tabs>
                <w:tab w:val="center" w:pos="5562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5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هیچ عدد گنگی بین </w:t>
            </w:r>
            <w:r w:rsidR="0027749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20" w:dyaOrig="380" w14:anchorId="36BC990B">
                <v:shape id="_x0000_i1079" type="#_x0000_t75" style="width:50.25pt;height:18.75pt" o:ole="">
                  <v:imagedata r:id="rId114" o:title=""/>
                </v:shape>
                <o:OLEObject Type="Embed" ProgID="Equation.DSMT4" ShapeID="_x0000_i1079" DrawAspect="Content" ObjectID="_1787393554" r:id="rId115"/>
              </w:objec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جود ندارد. (گیلان 400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16) </w:t>
            </w:r>
            <w:r w:rsidR="00742527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380" w14:anchorId="49D340FB">
                <v:shape id="_x0000_i1080" type="#_x0000_t75" style="width:37.5pt;height:18.75pt" o:ole="">
                  <v:imagedata r:id="rId116" o:title=""/>
                </v:shape>
                <o:OLEObject Type="Embed" ProgID="Equation.DSMT4" ShapeID="_x0000_i1080" DrawAspect="Content" ObjectID="_1787393555" r:id="rId117"/>
              </w:objec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ین دو عدد صحیح 5 و 6 </w:t>
            </w:r>
            <w:r w:rsidR="00742527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است. (ش تهران 400)</w:t>
            </w:r>
          </w:p>
          <w:p w14:paraId="3DEBE3A9" w14:textId="396A4657" w:rsidR="00B81FD9" w:rsidRPr="00E46097" w:rsidRDefault="00FF091F" w:rsidP="009A32C0">
            <w:pPr>
              <w:tabs>
                <w:tab w:val="left" w:pos="7344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7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27749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60" w:dyaOrig="380" w14:anchorId="29DFBF05">
                <v:shape id="_x0000_i1081" type="#_x0000_t75" style="width:53.25pt;height:18.75pt" o:ole="">
                  <v:imagedata r:id="rId118" o:title=""/>
                </v:shape>
                <o:OLEObject Type="Embed" ProgID="Equation.DSMT4" ShapeID="_x0000_i1081" DrawAspect="Content" ObjectID="_1787393556" r:id="rId119"/>
              </w:objec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ین دو عدد صحیح  </w:t>
            </w:r>
            <w:r w:rsidR="0027749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 و 3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ست</w:t>
            </w:r>
            <w:r w:rsidR="0027749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.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تهران 98)</w:t>
            </w:r>
            <w:r w:rsidR="00742527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18) مجموعه اعداد گویا ، زیر مجموعه اعداد حقیقی است. </w:t>
            </w:r>
          </w:p>
          <w:p w14:paraId="1D899879" w14:textId="415892B7" w:rsidR="00B81FD9" w:rsidRDefault="00FF091F" w:rsidP="009A32C0">
            <w:pPr>
              <w:tabs>
                <w:tab w:val="left" w:pos="7344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8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مجموعه اعداد گویا ، زیر مجموعه اعداد حقیقی است</w:t>
            </w:r>
            <w:r w:rsidR="0027749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.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اردبیل 400)</w:t>
            </w:r>
            <w:r w:rsidR="009A32C0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19) هر عدد طبیعی، یک عدد حقیقی است. (البرز 400)</w:t>
            </w:r>
          </w:p>
          <w:p w14:paraId="1A0B57F1" w14:textId="2A10332B" w:rsidR="00A26C9B" w:rsidRPr="00E46097" w:rsidRDefault="00A26C9B" w:rsidP="00A26C9B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ش) عدد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740" w:dyaOrig="340" w14:anchorId="403988F3">
                <v:shape id="_x0000_i1082" type="#_x0000_t75" style="width:37.5pt;height:16.5pt" o:ole="">
                  <v:imagedata r:id="rId120" o:title=""/>
                </v:shape>
                <o:OLEObject Type="Embed" ProgID="Equation.DSMT4" ShapeID="_x0000_i1082" DrawAspect="Content" ObjectID="_1787393557" r:id="rId12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یک عدد گویا است.(درست-نادرست)                                                     (خرداد97)</w:t>
            </w:r>
          </w:p>
          <w:p w14:paraId="2E66D6CB" w14:textId="254FCA33" w:rsidR="00FC7B79" w:rsidRPr="00E46097" w:rsidRDefault="00FF091F" w:rsidP="00FC7B7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0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اشتراک اعداد گنگ و اعداد گویا ، اعداد حقیقی است</w:t>
            </w:r>
            <w:r w:rsidR="009A32C0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.</w:t>
            </w:r>
            <w:r w:rsidR="0027749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B81F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آذربایجان شرقی 400)</w:t>
            </w:r>
          </w:p>
          <w:p w14:paraId="6188092B" w14:textId="010CD5CE" w:rsidR="00FC7B79" w:rsidRPr="00E46097" w:rsidRDefault="00FF091F" w:rsidP="00FC7B7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1</w:t>
            </w:r>
            <w:r w:rsidR="00FC7B7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بین هر دو عدد گویا بیشمار عدد گویا وجود دارد. (کرمانشاه401)</w:t>
            </w:r>
          </w:p>
          <w:p w14:paraId="32A915A1" w14:textId="54AC8EA8" w:rsidR="00635678" w:rsidRPr="00E46097" w:rsidRDefault="00FF091F" w:rsidP="009A32C0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2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عدد</w:t>
            </w:r>
            <w:r w:rsidR="00635678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40" w:dyaOrig="360" w14:anchorId="601D7A64">
                <v:shape id="_x0000_i1083" type="#_x0000_t75" style="width:21.75pt;height:18pt" o:ole="">
                  <v:imagedata r:id="rId122" o:title=""/>
                </v:shape>
                <o:OLEObject Type="Embed" ProgID="Equation.DSMT4" ShapeID="_x0000_i1083" DrawAspect="Content" ObjectID="_1787393558" r:id="rId123"/>
              </w:objec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بین دو عدد صحیح 5 و 6 قرار دارد. (سیستان401)</w:t>
            </w:r>
            <w:r w:rsidR="009A32C0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23) </w:t>
            </w:r>
            <w:r w:rsidR="009A32C0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هر عدد گویا، عددی طبیعی است. (قم401)</w:t>
            </w:r>
          </w:p>
          <w:p w14:paraId="5FD2B751" w14:textId="77777777" w:rsidR="00E339F3" w:rsidRPr="00E46097" w:rsidRDefault="00E339F3" w:rsidP="00FC7B79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4) اجتماع عضوهای دو مجموعه اعداد گویا و اعداد گنگ را مجموعه اعداد صحیح می‌گویند.     (قزوین402) </w:t>
            </w:r>
          </w:p>
          <w:p w14:paraId="7DFDE5E7" w14:textId="1AE9FF36" w:rsidR="00CF518F" w:rsidRPr="00E46097" w:rsidRDefault="00CF518F" w:rsidP="009A32C0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5) عددی وجود دارد گویا و گنگ باشد.  (همدان402) </w:t>
            </w:r>
            <w:r w:rsidR="009A32C0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26) حاصلضرب هر دو عدد گنگ همواره عددی گنگ است.    </w:t>
            </w:r>
          </w:p>
          <w:p w14:paraId="07B1B7FB" w14:textId="77777777" w:rsidR="0000321D" w:rsidRPr="00E46097" w:rsidRDefault="0000321D" w:rsidP="00FC7B7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7) عدد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  <w:lang w:bidi="fa-IR"/>
              </w:rPr>
              <w:object w:dxaOrig="540" w:dyaOrig="340" w14:anchorId="0C68603D">
                <v:shape id="_x0000_i1084" type="#_x0000_t75" style="width:27pt;height:16.5pt" o:ole="">
                  <v:imagedata r:id="rId124" o:title=""/>
                </v:shape>
                <o:OLEObject Type="Embed" ProgID="Equation.DSMT4" ShapeID="_x0000_i1084" DrawAspect="Content" ObjectID="_1787393559" r:id="rId12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ضو مجموعه </w:t>
            </w:r>
            <w:r w:rsidRPr="00E46097">
              <w:rPr>
                <w:b/>
                <w:bCs/>
                <w:i/>
                <w:position w:val="-14"/>
                <w:sz w:val="24"/>
                <w:szCs w:val="24"/>
                <w:lang w:bidi="fa-IR"/>
              </w:rPr>
              <w:object w:dxaOrig="1500" w:dyaOrig="400" w14:anchorId="5E015F0C">
                <v:shape id="_x0000_i1085" type="#_x0000_t75" style="width:75pt;height:19.5pt" o:ole="">
                  <v:imagedata r:id="rId126" o:title=""/>
                </v:shape>
                <o:OLEObject Type="Embed" ProgID="Equation.DSMT4" ShapeID="_x0000_i1085" DrawAspect="Content" ObjectID="_1787393560" r:id="rId12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است.(چهارمحال402) </w:t>
            </w:r>
          </w:p>
          <w:p w14:paraId="3AB7D0C6" w14:textId="77777777" w:rsidR="0000321D" w:rsidRPr="00E46097" w:rsidRDefault="0000321D" w:rsidP="00FC7B79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8)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عدد گنگ </w:t>
            </w:r>
            <w:r w:rsidRPr="00E46097">
              <w:rPr>
                <w:rFonts w:ascii="Euclid" w:hAnsi="Euclid"/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639" w:dyaOrig="360" w14:anchorId="67B84565">
                <v:shape id="_x0000_i1086" type="#_x0000_t75" style="width:31.5pt;height:18pt" o:ole="">
                  <v:imagedata r:id="rId128" o:title=""/>
                </v:shape>
                <o:OLEObject Type="Embed" ProgID="Equation.DSMT4" ShapeID="_x0000_i1086" DrawAspect="Content" ObjectID="_1787393561" r:id="rId129"/>
              </w:objec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ین دو عدد صحیح 2 و 3 قرار دارد.  (چهارمحال402)</w:t>
            </w:r>
          </w:p>
          <w:p w14:paraId="1E938E52" w14:textId="2E8D6999" w:rsidR="00D0588F" w:rsidRPr="00192393" w:rsidRDefault="00512D6C" w:rsidP="00192393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9) عدد </w:t>
            </w:r>
            <w:r w:rsidR="00AE4BF3" w:rsidRPr="00E46097">
              <w:rPr>
                <w:rFonts w:ascii="Euclid" w:hAnsi="Euclid"/>
                <w:b/>
                <w:bCs/>
                <w:i/>
                <w:noProof/>
                <w:position w:val="-10"/>
                <w:sz w:val="24"/>
                <w:szCs w:val="24"/>
                <w:lang w:bidi="fa-IR"/>
              </w:rPr>
              <w:object w:dxaOrig="1420" w:dyaOrig="320" w14:anchorId="18C8E71E">
                <v:shape id="_x0000_i1087" type="#_x0000_t75" style="width:70.5pt;height:16.5pt" o:ole="">
                  <v:imagedata r:id="rId130" o:title=""/>
                </v:shape>
                <o:OLEObject Type="Embed" ProgID="Equation.DSMT4" ShapeID="_x0000_i1087" DrawAspect="Content" ObjectID="_1787393562" r:id="rId131"/>
              </w:object>
            </w:r>
            <w:r w:rsidR="00AE4BF3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یک عدد گنگ است.(خ جنوبی402) </w:t>
            </w:r>
          </w:p>
        </w:tc>
      </w:tr>
      <w:tr w:rsidR="008079D5" w:rsidRPr="00E46097" w14:paraId="5A86AC4B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2121A4D7" w14:textId="7B8C8ED0" w:rsidR="008079D5" w:rsidRPr="00E46097" w:rsidRDefault="008079D5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04D656D9" w14:textId="7EB967CD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جتماع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نگ مجموعه اعداد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ست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حق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ق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-</w:t>
            </w:r>
            <w:r w:rsidR="00195116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صحیح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195116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سمنان402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2DCE7A35" w14:textId="2521AE86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عدد</w:t>
            </w:r>
            <w:r w:rsidR="000673C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820" w:dyaOrig="320" w14:anchorId="12648A69">
                <v:shape id="_x0000_i1088" type="#_x0000_t75" style="width:90.75pt;height:16.5pt" o:ole="">
                  <v:imagedata r:id="rId132" o:title=""/>
                </v:shape>
                <o:OLEObject Type="Embed" ProgID="Equation.DSMT4" ShapeID="_x0000_i1088" DrawAspect="Content" ObjectID="_1787393563" r:id="rId133"/>
              </w:object>
            </w:r>
            <w:r w:rsidR="000673C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عدد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ست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-گنگ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>(قم 400)</w:t>
            </w:r>
          </w:p>
          <w:p w14:paraId="6532FFA5" w14:textId="5C22A8B8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عدد </w:t>
            </w:r>
            <w:r w:rsidR="000673C1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99" w:dyaOrig="360" w14:anchorId="5D80083D">
                <v:shape id="_x0000_i1089" type="#_x0000_t75" style="width:25.5pt;height:18pt" o:ole="">
                  <v:imagedata r:id="rId134" o:title=""/>
                </v:shape>
                <o:OLEObject Type="Embed" ProgID="Equation.DSMT4" ShapeID="_x0000_i1089" DrawAspect="Content" ObjectID="_1787393564" r:id="rId135"/>
              </w:object>
            </w:r>
            <w:r w:rsidR="000673C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،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عدد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 است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-گنگ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 xml:space="preserve">              (کردستان 400)</w:t>
            </w:r>
          </w:p>
          <w:p w14:paraId="70864637" w14:textId="58CF259F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عدد گنگ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ن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دو عدد ط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ع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متوال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 و </w:t>
            </w:r>
            <w:r w:rsidR="000F5E8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4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قرار دارد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. </w:t>
            </w:r>
            <w:r w:rsidR="000673C1" w:rsidRPr="00E46097">
              <w:rPr>
                <w:b/>
                <w:bCs/>
                <w:i/>
                <w:position w:val="-18"/>
                <w:sz w:val="24"/>
                <w:szCs w:val="24"/>
              </w:rPr>
              <w:object w:dxaOrig="1380" w:dyaOrig="499" w14:anchorId="03B2A583">
                <v:shape id="_x0000_i1090" type="#_x0000_t75" style="width:69pt;height:25.5pt" o:ole="">
                  <v:imagedata r:id="rId136" o:title=""/>
                </v:shape>
                <o:OLEObject Type="Embed" ProgID="Equation.DSMT4" ShapeID="_x0000_i1090" DrawAspect="Content" ObjectID="_1787393565" r:id="rId137"/>
              </w:object>
            </w:r>
            <w:r w:rsidR="000673C1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0673C1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فارس 400)</w:t>
            </w:r>
          </w:p>
          <w:p w14:paraId="49886D62" w14:textId="46E5AA0C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که تعداد ارقام اعشار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آنها 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شمار و دار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دوره تناوب ن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ستند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عدد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نا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م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زد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</w:p>
          <w:p w14:paraId="11D91748" w14:textId="6432293D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جتماع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صم را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حق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ق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گوییم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.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گلستان 400)</w:t>
            </w:r>
          </w:p>
          <w:p w14:paraId="505ECDFE" w14:textId="3E3E93FB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جتماع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صم را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یم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.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آذرب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جان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غر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</w:p>
          <w:p w14:paraId="601162E3" w14:textId="31188688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جتماع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..</w:t>
            </w:r>
            <w:r w:rsidR="00E33AC0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 را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حق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ق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نام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م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.  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لرستان 400)</w:t>
            </w:r>
          </w:p>
          <w:p w14:paraId="23A45E45" w14:textId="21C4ED7B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اشتراک مجموعه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و عدده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گنگ برابر با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  است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  <w:t>(فارس 400)</w:t>
            </w:r>
            <w:r w:rsidR="00FC7B79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اصفهان401)</w:t>
            </w:r>
          </w:p>
          <w:p w14:paraId="73C13A21" w14:textId="2A83BAE9" w:rsidR="008079D5" w:rsidRPr="00E46097" w:rsidRDefault="009A32C0" w:rsidP="008079D5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1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FA098A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80" w:dyaOrig="380" w14:anchorId="3C711D64">
                <v:shape id="_x0000_i1091" type="#_x0000_t75" style="width:39pt;height:18.75pt" o:ole="">
                  <v:imagedata r:id="rId138" o:title=""/>
                </v:shape>
                <o:OLEObject Type="Embed" ProgID="Equation.DSMT4" ShapeID="_x0000_i1091" DrawAspect="Content" ObjectID="_1787393566" r:id="rId139"/>
              </w:objec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ن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دو عدد صح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ح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متوال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 و .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 قرار دارد   (ا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لام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</w:p>
          <w:p w14:paraId="734AB879" w14:textId="26E0897F" w:rsidR="00635678" w:rsidRPr="00E46097" w:rsidRDefault="009A32C0" w:rsidP="00E33AC0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2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 هر عدد حق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قی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که گو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ا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نباشد 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</w:t>
            </w:r>
            <w:r w:rsidR="00D0588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 است</w:t>
            </w:r>
            <w:r w:rsidR="00FA098A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(</w:t>
            </w:r>
            <w:r w:rsidR="00FC7B79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گیلان401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)</w:t>
            </w:r>
          </w:p>
          <w:p w14:paraId="3750C154" w14:textId="71AEF43A" w:rsidR="001577B1" w:rsidRPr="00E46097" w:rsidRDefault="009A32C0" w:rsidP="00E33AC0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3</w:t>
            </w:r>
            <w:r w:rsidR="00635678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63567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99" w:dyaOrig="380" w14:anchorId="5034578E">
                <v:shape id="_x0000_i1092" type="#_x0000_t75" style="width:25.5pt;height:18.75pt" o:ole="">
                  <v:imagedata r:id="rId106" o:title=""/>
                </v:shape>
                <o:OLEObject Type="Embed" ProgID="Equation.DSMT4" ShapeID="_x0000_i1092" DrawAspect="Content" ObjectID="_1787393567" r:id="rId140"/>
              </w:objec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ین دو عدد صحیح ..</w:t>
            </w:r>
            <w:r w:rsidR="00D0588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......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..... و ...</w:t>
            </w:r>
            <w:r w:rsidR="00D0588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.......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....... قرار دارد.                   (سمنان401) </w:t>
            </w:r>
          </w:p>
          <w:p w14:paraId="67584BC1" w14:textId="77777777" w:rsidR="00B2700C" w:rsidRDefault="009A32C0" w:rsidP="009A32C0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4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بین </w:t>
            </w:r>
            <w:r w:rsidR="001577B1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60" w:dyaOrig="360" w14:anchorId="75F97CA6">
                <v:shape id="_x0000_i1093" type="#_x0000_t75" style="width:18pt;height:18pt" o:ole="">
                  <v:imagedata r:id="rId141" o:title=""/>
                </v:shape>
                <o:OLEObject Type="Embed" ProgID="Equation.DSMT4" ShapeID="_x0000_i1093" DrawAspect="Content" ObjectID="_1787393568" r:id="rId142"/>
              </w:objec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و </w:t>
            </w:r>
            <w:r w:rsidR="001577B1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80" w:dyaOrig="360" w14:anchorId="08AA36BC">
                <v:shape id="_x0000_i1094" type="#_x0000_t75" style="width:18.75pt;height:18pt" o:ole="">
                  <v:imagedata r:id="rId143" o:title=""/>
                </v:shape>
                <o:OLEObject Type="Embed" ProgID="Equation.DSMT4" ShapeID="_x0000_i1094" DrawAspect="Content" ObjectID="_1787393569" r:id="rId144"/>
              </w:object>
            </w:r>
            <w:r w:rsidR="006B38E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، 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</w:t>
            </w:r>
            <w:r w:rsidR="00D0588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.....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.......</w:t>
            </w:r>
            <w:r w:rsidR="00D0588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عدد گنگ وجود دارد.  </w:t>
            </w:r>
            <w:r w:rsidR="006B38E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</w:t>
            </w:r>
            <w:r w:rsidR="006B38E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1577B1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همدان401)</w:t>
            </w:r>
            <w:r w:rsidR="008079D5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</w:p>
          <w:p w14:paraId="22BD7D8F" w14:textId="476EE6FB" w:rsidR="00A26C9B" w:rsidRPr="00A26C9B" w:rsidRDefault="00A26C9B" w:rsidP="00A26C9B">
            <w:pPr>
              <w:tabs>
                <w:tab w:val="left" w:pos="3816"/>
                <w:tab w:val="left" w:pos="3948"/>
                <w:tab w:val="left" w:pos="4392"/>
                <w:tab w:val="left" w:pos="5377"/>
                <w:tab w:val="left" w:pos="6228"/>
                <w:tab w:val="left" w:pos="655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ش) عدد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740" w:dyaOrig="340" w14:anchorId="415F2000">
                <v:shape id="_x0000_i1095" type="#_x0000_t75" style="width:37.5pt;height:16.5pt" o:ole="">
                  <v:imagedata r:id="rId120" o:title=""/>
                </v:shape>
                <o:OLEObject Type="Embed" ProgID="Equation.DSMT4" ShapeID="_x0000_i1095" DrawAspect="Content" ObjectID="_1787393570" r:id="rId14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یک عدد گویا است.(درست-نادرست)                                                     (خرداد97)</w:t>
            </w:r>
          </w:p>
        </w:tc>
      </w:tr>
      <w:tr w:rsidR="00D95E48" w:rsidRPr="00E46097" w14:paraId="473F00C2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56C35F8E" w14:textId="2C6B3898" w:rsidR="00D95E48" w:rsidRPr="00E46097" w:rsidRDefault="00D95E48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54318BDE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درستی یا نادرستی موارد زیر را مشخص کنید.</w:t>
            </w:r>
          </w:p>
          <w:p w14:paraId="0BCFB8D7" w14:textId="2866EC52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9100" w:dyaOrig="680" w14:anchorId="22B3F1AB">
                <v:shape id="_x0000_i1096" type="#_x0000_t75" style="width:455.25pt;height:33.75pt" o:ole="">
                  <v:imagedata r:id="rId146" o:title=""/>
                </v:shape>
                <o:OLEObject Type="Embed" ProgID="Equation.DSMT4" ShapeID="_x0000_i1096" DrawAspect="Content" ObjectID="_1787393571" r:id="rId147"/>
              </w:object>
            </w:r>
          </w:p>
          <w:p w14:paraId="3AF2C6E1" w14:textId="7669D851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9160" w:dyaOrig="639" w14:anchorId="6C4AE072">
                <v:shape id="_x0000_i1097" type="#_x0000_t75" style="width:458.25pt;height:31.5pt" o:ole="">
                  <v:imagedata r:id="rId148" o:title=""/>
                </v:shape>
                <o:OLEObject Type="Embed" ProgID="Equation.DSMT4" ShapeID="_x0000_i1097" DrawAspect="Content" ObjectID="_1787393572" r:id="rId149"/>
              </w:object>
            </w:r>
          </w:p>
          <w:p w14:paraId="0EC4771D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</w:rPr>
            </w:pPr>
          </w:p>
          <w:p w14:paraId="221A510E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620" w:dyaOrig="380" w14:anchorId="0F915F84">
                <v:shape id="_x0000_i1098" type="#_x0000_t75" style="width:480.75pt;height:18.75pt" o:ole="">
                  <v:imagedata r:id="rId150" o:title=""/>
                </v:shape>
                <o:OLEObject Type="Embed" ProgID="Equation.DSMT4" ShapeID="_x0000_i1098" DrawAspect="Content" ObjectID="_1787393573" r:id="rId151"/>
              </w:object>
            </w:r>
          </w:p>
          <w:p w14:paraId="66A43E6E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</w:p>
          <w:p w14:paraId="45FBF294" w14:textId="77777777" w:rsidR="00D95E48" w:rsidRPr="00E46097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040" w:dyaOrig="320" w14:anchorId="570A0638">
                <v:shape id="_x0000_i1099" type="#_x0000_t75" style="width:501.75pt;height:16.5pt" o:ole="">
                  <v:imagedata r:id="rId152" o:title=""/>
                </v:shape>
                <o:OLEObject Type="Embed" ProgID="Equation.DSMT4" ShapeID="_x0000_i1099" DrawAspect="Content" ObjectID="_1787393574" r:id="rId153"/>
              </w:object>
            </w:r>
          </w:p>
          <w:p w14:paraId="2035B3CA" w14:textId="0C72D39D" w:rsidR="00D95E48" w:rsidRPr="00D95E48" w:rsidRDefault="00D95E48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020" w:dyaOrig="380" w14:anchorId="369D862F">
                <v:shape id="_x0000_i1100" type="#_x0000_t75" style="width:501pt;height:18.75pt" o:ole="">
                  <v:imagedata r:id="rId154" o:title=""/>
                </v:shape>
                <o:OLEObject Type="Embed" ProgID="Equation.DSMT4" ShapeID="_x0000_i1100" DrawAspect="Content" ObjectID="_1787393575" r:id="rId155"/>
              </w:object>
            </w:r>
          </w:p>
        </w:tc>
      </w:tr>
      <w:tr w:rsidR="00D0588F" w:rsidRPr="00E46097" w14:paraId="1B546B8C" w14:textId="77777777" w:rsidTr="00192393">
        <w:trPr>
          <w:gridAfter w:val="1"/>
          <w:wAfter w:w="14" w:type="dxa"/>
          <w:trHeight w:val="1857"/>
          <w:jc w:val="center"/>
        </w:trPr>
        <w:tc>
          <w:tcPr>
            <w:tcW w:w="399" w:type="dxa"/>
            <w:tcBorders>
              <w:top w:val="single" w:sz="4" w:space="0" w:color="auto"/>
              <w:bottom w:val="single" w:sz="4" w:space="0" w:color="auto"/>
            </w:tcBorders>
          </w:tcPr>
          <w:p w14:paraId="672EF85A" w14:textId="4BD94CAF" w:rsidR="00D0588F" w:rsidRPr="00E46097" w:rsidRDefault="00D0588F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46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00639" w14:textId="5E1C1EFB" w:rsidR="00D0588F" w:rsidRPr="00E46097" w:rsidRDefault="00D0588F" w:rsidP="009B15E4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گویا بودن یا گنگ بودن اعداد زیر را مشخص کنید.</w:t>
            </w:r>
          </w:p>
          <w:p w14:paraId="313B6E35" w14:textId="77777777" w:rsidR="00D0588F" w:rsidRPr="00E46097" w:rsidRDefault="00D0588F" w:rsidP="009B15E4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 (مرکزی401)          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380" w:dyaOrig="639" w14:anchorId="6D347693">
                <v:shape id="_x0000_i1101" type="#_x0000_t75" style="width:118.5pt;height:31.5pt" o:ole="">
                  <v:imagedata r:id="rId156" o:title=""/>
                </v:shape>
                <o:OLEObject Type="Embed" ProgID="Equation.DSMT4" ShapeID="_x0000_i1101" DrawAspect="Content" ObjectID="_1787393576" r:id="rId15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2) ( قزوین401)   </w:t>
            </w:r>
            <w:r w:rsidRPr="00E46097">
              <w:rPr>
                <w:b/>
                <w:bCs/>
                <w:i/>
                <w:position w:val="-26"/>
                <w:sz w:val="24"/>
                <w:szCs w:val="24"/>
              </w:rPr>
              <w:object w:dxaOrig="900" w:dyaOrig="700" w14:anchorId="3063577F">
                <v:shape id="_x0000_i1102" type="#_x0000_t75" style="width:45pt;height:34.5pt" o:ole="">
                  <v:imagedata r:id="rId158" o:title=""/>
                </v:shape>
                <o:OLEObject Type="Embed" ProgID="Equation.DSMT4" ShapeID="_x0000_i1102" DrawAspect="Content" ObjectID="_1787393577" r:id="rId15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</w:t>
            </w:r>
          </w:p>
          <w:p w14:paraId="0FFA95E0" w14:textId="0DEE081E" w:rsidR="00D0588F" w:rsidRPr="00D95E48" w:rsidRDefault="00D0588F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3) ( اصفهان401)           </w:t>
            </w:r>
            <w:r w:rsidRPr="00E46097">
              <w:rPr>
                <w:b/>
                <w:bCs/>
                <w:i/>
                <w:position w:val="-28"/>
                <w:sz w:val="24"/>
                <w:szCs w:val="24"/>
              </w:rPr>
              <w:object w:dxaOrig="2320" w:dyaOrig="720" w14:anchorId="4EF62856">
                <v:shape id="_x0000_i1103" type="#_x0000_t75" style="width:115.5pt;height:36pt" o:ole="">
                  <v:imagedata r:id="rId160" o:title=""/>
                </v:shape>
                <o:OLEObject Type="Embed" ProgID="Equation.DSMT4" ShapeID="_x0000_i1103" DrawAspect="Content" ObjectID="_1787393578" r:id="rId16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</w:t>
            </w:r>
            <w:r w:rsidR="005433B6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4) (بویراحمد402)            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80" w:dyaOrig="320" w14:anchorId="3D9DB721">
                <v:shape id="_x0000_i1104" type="#_x0000_t75" style="width:49.5pt;height:16.5pt" o:ole="">
                  <v:imagedata r:id="rId162" o:title=""/>
                </v:shape>
                <o:OLEObject Type="Embed" ProgID="Equation.DSMT4" ShapeID="_x0000_i1104" DrawAspect="Content" ObjectID="_1787393579" r:id="rId163"/>
              </w:object>
            </w:r>
          </w:p>
        </w:tc>
      </w:tr>
      <w:tr w:rsidR="00403EEB" w:rsidRPr="00E46097" w14:paraId="5EDC3366" w14:textId="77777777" w:rsidTr="00403EEB">
        <w:trPr>
          <w:gridAfter w:val="1"/>
          <w:wAfter w:w="14" w:type="dxa"/>
          <w:trHeight w:val="1132"/>
          <w:jc w:val="center"/>
        </w:trPr>
        <w:tc>
          <w:tcPr>
            <w:tcW w:w="399" w:type="dxa"/>
            <w:tcBorders>
              <w:top w:val="single" w:sz="4" w:space="0" w:color="auto"/>
              <w:bottom w:val="single" w:sz="4" w:space="0" w:color="auto"/>
            </w:tcBorders>
          </w:tcPr>
          <w:p w14:paraId="5CF4D9EF" w14:textId="2B8D8021" w:rsidR="00403EEB" w:rsidRPr="00E46097" w:rsidRDefault="00403EEB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46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0F8EC4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کدام گزینه درست است؟ (زنجان400)</w:t>
            </w:r>
          </w:p>
          <w:p w14:paraId="30E4BA97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800" w:dyaOrig="279" w14:anchorId="3E34F16A">
                <v:shape id="_x0000_i1105" type="#_x0000_t75" style="width:40.5pt;height:13.5pt" o:ole="">
                  <v:imagedata r:id="rId164" o:title=""/>
                </v:shape>
                <o:OLEObject Type="Embed" ProgID="Equation.DSMT4" ShapeID="_x0000_i1105" DrawAspect="Content" ObjectID="_1787393580" r:id="rId16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2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60" w:dyaOrig="380" w14:anchorId="101E4800">
                <v:shape id="_x0000_i1106" type="#_x0000_t75" style="width:38.25pt;height:18.75pt" o:ole="">
                  <v:imagedata r:id="rId166" o:title=""/>
                </v:shape>
                <o:OLEObject Type="Embed" ProgID="Equation.DSMT4" ShapeID="_x0000_i1106" DrawAspect="Content" ObjectID="_1787393581" r:id="rId16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3)  </w:t>
            </w:r>
            <w:r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639" w:dyaOrig="639" w14:anchorId="74BCEF54">
                <v:shape id="_x0000_i1107" type="#_x0000_t75" style="width:31.5pt;height:31.5pt" o:ole="">
                  <v:imagedata r:id="rId168" o:title=""/>
                </v:shape>
                <o:OLEObject Type="Embed" ProgID="Equation.DSMT4" ShapeID="_x0000_i1107" DrawAspect="Content" ObjectID="_1787393582" r:id="rId16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4) 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800" w:dyaOrig="340" w14:anchorId="0F3666B9">
                <v:shape id="_x0000_i1108" type="#_x0000_t75" style="width:40.5pt;height:16.5pt" o:ole="">
                  <v:imagedata r:id="rId170" o:title=""/>
                </v:shape>
                <o:OLEObject Type="Embed" ProgID="Equation.DSMT4" ShapeID="_x0000_i1108" DrawAspect="Content" ObjectID="_1787393583" r:id="rId171"/>
              </w:object>
            </w:r>
          </w:p>
          <w:p w14:paraId="1ADFE781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) کدام یک از عبارتهای زیر نادرست است؟  (ش تهران402) </w:t>
            </w:r>
          </w:p>
          <w:p w14:paraId="1AC1131C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40" w:dyaOrig="320" w14:anchorId="5D175275">
                <v:shape id="_x0000_i1109" type="#_x0000_t75" style="width:61.5pt;height:16.5pt" o:ole="">
                  <v:imagedata r:id="rId172" o:title=""/>
                </v:shape>
                <o:OLEObject Type="Embed" ProgID="Equation.DSMT4" ShapeID="_x0000_i1109" DrawAspect="Content" ObjectID="_1787393584" r:id="rId173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2) 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20" w:dyaOrig="320" w14:anchorId="62C34897">
                <v:shape id="_x0000_i1110" type="#_x0000_t75" style="width:55.5pt;height:16.5pt" o:ole="">
                  <v:imagedata r:id="rId174" o:title=""/>
                </v:shape>
                <o:OLEObject Type="Embed" ProgID="Equation.DSMT4" ShapeID="_x0000_i1110" DrawAspect="Content" ObjectID="_1787393585" r:id="rId17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3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1160" w:dyaOrig="320" w14:anchorId="78C4ACE2">
                <v:shape id="_x0000_i1111" type="#_x0000_t75" style="width:58.5pt;height:16.5pt" o:ole="">
                  <v:imagedata r:id="rId176" o:title=""/>
                </v:shape>
                <o:OLEObject Type="Embed" ProgID="Equation.DSMT4" ShapeID="_x0000_i1111" DrawAspect="Content" ObjectID="_1787393586" r:id="rId177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4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20" w:dyaOrig="380" w14:anchorId="2C2946C0">
                <v:shape id="_x0000_i1112" type="#_x0000_t75" style="width:40.5pt;height:19.5pt" o:ole="">
                  <v:imagedata r:id="rId178" o:title=""/>
                </v:shape>
                <o:OLEObject Type="Embed" ProgID="Equation.DSMT4" ShapeID="_x0000_i1112" DrawAspect="Content" ObjectID="_1787393587" r:id="rId179"/>
              </w:object>
            </w:r>
          </w:p>
          <w:p w14:paraId="7C06EB71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) کدام یک از گزینه‌ها صحیح است؟  (آشرقی402)</w:t>
            </w:r>
          </w:p>
          <w:p w14:paraId="308338D3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 xml:space="preserve">1) </w:t>
            </w:r>
            <w:r w:rsidRPr="00E46097">
              <w:rPr>
                <w:b/>
                <w:bCs/>
                <w:i/>
                <w:noProof/>
                <w:position w:val="-6"/>
                <w:sz w:val="24"/>
                <w:szCs w:val="24"/>
                <w:lang w:bidi="fa-IR"/>
              </w:rPr>
              <w:object w:dxaOrig="560" w:dyaOrig="279" w14:anchorId="468BF5E9">
                <v:shape id="_x0000_i1113" type="#_x0000_t75" style="width:28.5pt;height:13.5pt" o:ole="">
                  <v:imagedata r:id="rId180" o:title=""/>
                </v:shape>
                <o:OLEObject Type="Embed" ProgID="Equation.DSMT4" ShapeID="_x0000_i1113" DrawAspect="Content" ObjectID="_1787393588" r:id="rId181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2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700" w:dyaOrig="300" w14:anchorId="0265D466">
                <v:shape id="_x0000_i1114" type="#_x0000_t75" style="width:34.5pt;height:15pt" o:ole="">
                  <v:imagedata r:id="rId182" o:title=""/>
                </v:shape>
                <o:OLEObject Type="Embed" ProgID="Equation.DSMT4" ShapeID="_x0000_i1114" DrawAspect="Content" ObjectID="_1787393589" r:id="rId183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3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880" w:dyaOrig="360" w14:anchorId="1791FDFC">
                <v:shape id="_x0000_i1115" type="#_x0000_t75" style="width:43.5pt;height:18pt" o:ole="">
                  <v:imagedata r:id="rId184" o:title=""/>
                </v:shape>
                <o:OLEObject Type="Embed" ProgID="Equation.DSMT4" ShapeID="_x0000_i1115" DrawAspect="Content" ObjectID="_1787393590" r:id="rId185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4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700" w:dyaOrig="300" w14:anchorId="56C9777A">
                <v:shape id="_x0000_i1116" type="#_x0000_t75" style="width:34.5pt;height:15pt" o:ole="">
                  <v:imagedata r:id="rId186" o:title=""/>
                </v:shape>
                <o:OLEObject Type="Embed" ProgID="Equation.DSMT4" ShapeID="_x0000_i1116" DrawAspect="Content" ObjectID="_1787393591" r:id="rId187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</w:t>
            </w:r>
          </w:p>
          <w:p w14:paraId="3527CA59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4) کدام گزینه درست است؟ (کرمانشاه402) </w:t>
            </w:r>
          </w:p>
          <w:p w14:paraId="528A8E0D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1100" w:dyaOrig="320" w14:anchorId="09F96661">
                <v:shape id="_x0000_i1117" type="#_x0000_t75" style="width:55.5pt;height:16.5pt" o:ole="">
                  <v:imagedata r:id="rId188" o:title=""/>
                </v:shape>
                <o:OLEObject Type="Embed" ProgID="Equation.DSMT4" ShapeID="_x0000_i1117" DrawAspect="Content" ObjectID="_1787393592" r:id="rId189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2) 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1100" w:dyaOrig="320" w14:anchorId="3FD94FA9">
                <v:shape id="_x0000_i1118" type="#_x0000_t75" style="width:55.5pt;height:16.5pt" o:ole="">
                  <v:imagedata r:id="rId190" o:title=""/>
                </v:shape>
                <o:OLEObject Type="Embed" ProgID="Equation.DSMT4" ShapeID="_x0000_i1118" DrawAspect="Content" ObjectID="_1787393593" r:id="rId191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3)</w:t>
            </w:r>
            <w:r w:rsidRPr="00E46097">
              <w:rPr>
                <w:b/>
                <w:bCs/>
                <w:i/>
                <w:noProof/>
                <w:sz w:val="24"/>
                <w:szCs w:val="24"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1080" w:dyaOrig="320" w14:anchorId="0ED1D79F">
                <v:shape id="_x0000_i1119" type="#_x0000_t75" style="width:54pt;height:16.5pt" o:ole="">
                  <v:imagedata r:id="rId192" o:title=""/>
                </v:shape>
                <o:OLEObject Type="Embed" ProgID="Equation.DSMT4" ShapeID="_x0000_i1119" DrawAspect="Content" ObjectID="_1787393594" r:id="rId193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4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1100" w:dyaOrig="320" w14:anchorId="23499E58">
                <v:shape id="_x0000_i1120" type="#_x0000_t75" style="width:55.5pt;height:16.5pt" o:ole="">
                  <v:imagedata r:id="rId194" o:title=""/>
                </v:shape>
                <o:OLEObject Type="Embed" ProgID="Equation.DSMT4" ShapeID="_x0000_i1120" DrawAspect="Content" ObjectID="_1787393595" r:id="rId195"/>
              </w:object>
            </w:r>
          </w:p>
          <w:p w14:paraId="28785AC5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) با توجه به مجموعه </w:t>
            </w:r>
            <w:r w:rsidRPr="00E46097">
              <w:rPr>
                <w:b/>
                <w:bCs/>
                <w:i/>
                <w:noProof/>
                <w:position w:val="-14"/>
                <w:sz w:val="24"/>
                <w:szCs w:val="24"/>
                <w:lang w:bidi="fa-IR"/>
              </w:rPr>
              <w:object w:dxaOrig="2320" w:dyaOrig="400" w14:anchorId="5A4C568E">
                <v:shape id="_x0000_i1121" type="#_x0000_t75" style="width:115.5pt;height:19.5pt" o:ole="">
                  <v:imagedata r:id="rId196" o:title=""/>
                </v:shape>
                <o:OLEObject Type="Embed" ProgID="Equation.DSMT4" ShapeID="_x0000_i1121" DrawAspect="Content" ObjectID="_1787393596" r:id="rId197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کدام گزینه درست است؟ (کردستان402) </w:t>
            </w:r>
          </w:p>
          <w:p w14:paraId="2C3F0D70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E46097">
              <w:rPr>
                <w:b/>
                <w:bCs/>
                <w:i/>
                <w:noProof/>
                <w:position w:val="-14"/>
                <w:sz w:val="24"/>
                <w:szCs w:val="24"/>
                <w:lang w:bidi="fa-IR"/>
              </w:rPr>
              <w:object w:dxaOrig="1180" w:dyaOrig="400" w14:anchorId="3DA17574">
                <v:shape id="_x0000_i1122" type="#_x0000_t75" style="width:58.5pt;height:19.5pt" o:ole="">
                  <v:imagedata r:id="rId198" o:title=""/>
                </v:shape>
                <o:OLEObject Type="Embed" ProgID="Equation.DSMT4" ShapeID="_x0000_i1122" DrawAspect="Content" ObjectID="_1787393597" r:id="rId199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2) </w:t>
            </w:r>
            <w:r w:rsidRPr="00E46097">
              <w:rPr>
                <w:b/>
                <w:bCs/>
                <w:i/>
                <w:noProof/>
                <w:position w:val="-10"/>
                <w:sz w:val="24"/>
                <w:szCs w:val="24"/>
                <w:lang w:bidi="fa-IR"/>
              </w:rPr>
              <w:object w:dxaOrig="1380" w:dyaOrig="320" w14:anchorId="7623C43F">
                <v:shape id="_x0000_i1123" type="#_x0000_t75" style="width:69pt;height:16.5pt" o:ole="">
                  <v:imagedata r:id="rId200" o:title=""/>
                </v:shape>
                <o:OLEObject Type="Embed" ProgID="Equation.DSMT4" ShapeID="_x0000_i1123" DrawAspect="Content" ObjectID="_1787393598" r:id="rId201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3)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800" w:dyaOrig="360" w14:anchorId="552C8E4F">
                <v:shape id="_x0000_i1124" type="#_x0000_t75" style="width:40.5pt;height:18pt" o:ole="">
                  <v:imagedata r:id="rId202" o:title=""/>
                </v:shape>
                <o:OLEObject Type="Embed" ProgID="Equation.DSMT4" ShapeID="_x0000_i1124" DrawAspect="Content" ObjectID="_1787393599" r:id="rId203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4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720" w:dyaOrig="300" w14:anchorId="295C5C6B">
                <v:shape id="_x0000_i1125" type="#_x0000_t75" style="width:36pt;height:15pt" o:ole="">
                  <v:imagedata r:id="rId204" o:title=""/>
                </v:shape>
                <o:OLEObject Type="Embed" ProgID="Equation.DSMT4" ShapeID="_x0000_i1125" DrawAspect="Content" ObjectID="_1787393600" r:id="rId205"/>
              </w:object>
            </w:r>
          </w:p>
          <w:p w14:paraId="09F33B50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)  کدام یک از اعدا زیر عدد گنگی بین 7 و 8 است؟ (قزوین401)</w:t>
            </w:r>
          </w:p>
          <w:p w14:paraId="53371353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340" w:dyaOrig="380" w14:anchorId="5752480A">
                <v:shape id="_x0000_i1126" type="#_x0000_t75" style="width:417pt;height:18.75pt" o:ole="">
                  <v:imagedata r:id="rId206" o:title=""/>
                </v:shape>
                <o:OLEObject Type="Embed" ProgID="Equation.DSMT4" ShapeID="_x0000_i1126" DrawAspect="Content" ObjectID="_1787393601" r:id="rId207"/>
              </w:object>
            </w:r>
          </w:p>
          <w:p w14:paraId="02ED37E4" w14:textId="77777777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7) </w:t>
            </w:r>
            <w:r w:rsidRPr="00E46097">
              <w:rPr>
                <w:b/>
                <w:bCs/>
                <w:i/>
                <w:noProof/>
                <w:position w:val="-8"/>
                <w:sz w:val="24"/>
                <w:szCs w:val="24"/>
                <w:lang w:bidi="fa-IR"/>
              </w:rPr>
              <w:object w:dxaOrig="900" w:dyaOrig="360" w14:anchorId="0AA2994D">
                <v:shape id="_x0000_i1127" type="#_x0000_t75" style="width:45pt;height:18pt" o:ole="">
                  <v:imagedata r:id="rId208" o:title=""/>
                </v:shape>
                <o:OLEObject Type="Embed" ProgID="Equation.DSMT4" ShapeID="_x0000_i1127" DrawAspect="Content" ObjectID="_1787393602" r:id="rId209"/>
              </w:objec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بین کدام دو عدد صحیح متوالی قرار دارد؟ (لرستان402)</w:t>
            </w:r>
          </w:p>
          <w:p w14:paraId="38598F53" w14:textId="6185C60C" w:rsidR="00403EEB" w:rsidRPr="00E46097" w:rsidRDefault="00403EEB" w:rsidP="00403EEB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) 1 و 2                                       2) 0 و 1                       3) 1- و 0                                   4) 2 و 3</w:t>
            </w:r>
          </w:p>
        </w:tc>
      </w:tr>
      <w:tr w:rsidR="008079D5" w:rsidRPr="00E46097" w14:paraId="3FD4C9A0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018F27F2" w14:textId="4BBB2D02" w:rsidR="008079D5" w:rsidRPr="00E46097" w:rsidRDefault="00C647D9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6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6FB86A45" w14:textId="77777777" w:rsidR="008079D5" w:rsidRPr="00E46097" w:rsidRDefault="008079D5" w:rsidP="00B81FD9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طرف دم تساوی‌های زیر را کامل کنید.</w:t>
            </w:r>
          </w:p>
          <w:p w14:paraId="1035BA1D" w14:textId="52065E76" w:rsidR="00C647D9" w:rsidRPr="00E46097" w:rsidRDefault="00C647D9" w:rsidP="00CE63A1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  <w:r w:rsidR="008079D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</w:t>
            </w:r>
            <w:r w:rsidR="006820F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60" w:dyaOrig="320" w14:anchorId="20E220B2">
                <v:shape id="_x0000_i1128" type="#_x0000_t75" style="width:73.5pt;height:16.5pt" o:ole="">
                  <v:imagedata r:id="rId210" o:title=""/>
                </v:shape>
                <o:OLEObject Type="Embed" ProgID="Equation.DSMT4" ShapeID="_x0000_i1128" DrawAspect="Content" ObjectID="_1787393603" r:id="rId211"/>
              </w:objec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</w:t>
            </w:r>
            <w:r w:rsidR="00A52DDE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آغربی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0</w:t>
            </w:r>
            <w:r w:rsidR="00A52DDE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)</w:t>
            </w:r>
            <w:r w:rsidR="006820F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20" w:dyaOrig="320" w14:anchorId="7285858B">
                <v:shape id="_x0000_i1129" type="#_x0000_t75" style="width:66pt;height:16.5pt" o:ole="">
                  <v:imagedata r:id="rId212" o:title=""/>
                </v:shape>
                <o:OLEObject Type="Embed" ProgID="Equation.DSMT4" ShapeID="_x0000_i1129" DrawAspect="Content" ObjectID="_1787393604" r:id="rId213"/>
              </w:object>
            </w:r>
            <w:r w:rsidR="006820FF" w:rsidRPr="00E46097">
              <w:rPr>
                <w:b/>
                <w:bCs/>
                <w:i/>
                <w:sz w:val="24"/>
                <w:szCs w:val="24"/>
              </w:rPr>
              <w:t xml:space="preserve">     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(کردستان 400)   </w:t>
            </w:r>
          </w:p>
          <w:p w14:paraId="31AA5722" w14:textId="708CED65" w:rsidR="00CE63A1" w:rsidRPr="00E46097" w:rsidRDefault="00C647D9" w:rsidP="00C647D9">
            <w:pPr>
              <w:tabs>
                <w:tab w:val="left" w:pos="3333"/>
                <w:tab w:val="left" w:pos="4657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3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6820F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40" w:dyaOrig="320" w14:anchorId="3BEEDEE8">
                <v:shape id="_x0000_i1130" type="#_x0000_t75" style="width:61.5pt;height:16.5pt" o:ole="">
                  <v:imagedata r:id="rId214" o:title=""/>
                </v:shape>
                <o:OLEObject Type="Embed" ProgID="Equation.DSMT4" ShapeID="_x0000_i1130" DrawAspect="Content" ObjectID="_1787393605" r:id="rId215"/>
              </w:object>
            </w:r>
            <w:r w:rsidR="006820FF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</w:t>
            </w:r>
            <w:r w:rsidR="006820FF" w:rsidRPr="00E46097">
              <w:rPr>
                <w:b/>
                <w:bCs/>
                <w:i/>
                <w:sz w:val="24"/>
                <w:szCs w:val="24"/>
              </w:rPr>
              <w:t xml:space="preserve">   </w:t>
            </w:r>
            <w:r w:rsidR="006820FF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اردب</w:t>
            </w:r>
            <w:r w:rsidR="006820FF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ل</w:t>
            </w:r>
            <w:r w:rsidR="006820FF"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400)</w:t>
            </w:r>
            <w:r w:rsidRPr="00E46097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4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3379" w:dyaOrig="320" w14:anchorId="121B07B6">
                <v:shape id="_x0000_i1131" type="#_x0000_t75" style="width:168.75pt;height:16.5pt" o:ole="">
                  <v:imagedata r:id="rId216" o:title=""/>
                </v:shape>
                <o:OLEObject Type="Embed" ProgID="Equation.DSMT4" ShapeID="_x0000_i1131" DrawAspect="Content" ObjectID="_1787393606" r:id="rId21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(فارس400)     </w:t>
            </w:r>
          </w:p>
          <w:p w14:paraId="597338BD" w14:textId="38360A42" w:rsidR="008079D5" w:rsidRPr="00E46097" w:rsidRDefault="00C647D9" w:rsidP="00B81F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6820F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760" w:dyaOrig="320" w14:anchorId="34280FAD">
                <v:shape id="_x0000_i1132" type="#_x0000_t75" style="width:138pt;height:16.5pt" o:ole="">
                  <v:imagedata r:id="rId218" o:title=""/>
                </v:shape>
                <o:OLEObject Type="Embed" ProgID="Equation.DSMT4" ShapeID="_x0000_i1132" DrawAspect="Content" ObjectID="_1787393607" r:id="rId219"/>
              </w:object>
            </w:r>
            <w:r w:rsidR="006820F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(تهران98)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6) ج)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240" w:dyaOrig="279" w14:anchorId="723831BB">
                <v:shape id="_x0000_i1133" type="#_x0000_t75" style="width:61.5pt;height:13.5pt" o:ole="">
                  <v:imagedata r:id="rId220" o:title=""/>
                </v:shape>
                <o:OLEObject Type="Embed" ProgID="Equation.DSMT4" ShapeID="_x0000_i1133" DrawAspect="Content" ObjectID="_1787393608" r:id="rId22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(ایلام400)         </w:t>
            </w:r>
          </w:p>
          <w:p w14:paraId="7C7C052F" w14:textId="2D3EF1A6" w:rsidR="006820FF" w:rsidRPr="00E46097" w:rsidRDefault="00C647D9" w:rsidP="00B81F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7</w:t>
            </w:r>
            <w:r w:rsidR="00DF6B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DF6B70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2079" w:dyaOrig="400" w14:anchorId="097A1DDB">
                <v:shape id="_x0000_i1134" type="#_x0000_t75" style="width:103.5pt;height:19.5pt" o:ole="">
                  <v:imagedata r:id="rId222" o:title=""/>
                </v:shape>
                <o:OLEObject Type="Embed" ProgID="Equation.DSMT4" ShapeID="_x0000_i1134" DrawAspect="Content" ObjectID="_1787393609" r:id="rId223"/>
              </w:object>
            </w:r>
            <w:r w:rsidR="00DF6B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</w:t>
            </w:r>
            <w:r w:rsidR="00DF6B7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(قم400)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8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</w:t>
            </w:r>
            <w:r w:rsidR="00CE63A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80" w:dyaOrig="320" w14:anchorId="47BFB0A5">
                <v:shape id="_x0000_i1135" type="#_x0000_t75" style="width:63.75pt;height:16.5pt" o:ole="">
                  <v:imagedata r:id="rId224" o:title=""/>
                </v:shape>
                <o:OLEObject Type="Embed" ProgID="Equation.DSMT4" ShapeID="_x0000_i1135" DrawAspect="Content" ObjectID="_1787393610" r:id="rId225"/>
              </w:object>
            </w:r>
            <w:r w:rsidR="00CE63A1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</w:t>
            </w:r>
            <w:r w:rsidR="00AE4BF3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خ جنوبی402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</w:p>
          <w:p w14:paraId="28585303" w14:textId="77777777" w:rsidR="00E46097" w:rsidRDefault="00C647D9" w:rsidP="00C647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9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CE63A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40" w:dyaOrig="320" w14:anchorId="6227F27A">
                <v:shape id="_x0000_i1136" type="#_x0000_t75" style="width:61.5pt;height:16.5pt" o:ole="">
                  <v:imagedata r:id="rId226" o:title=""/>
                </v:shape>
                <o:OLEObject Type="Embed" ProgID="Equation.DSMT4" ShapeID="_x0000_i1136" DrawAspect="Content" ObjectID="_1787393611" r:id="rId227"/>
              </w:object>
            </w:r>
            <w:r w:rsidR="00CE63A1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</w:t>
            </w:r>
            <w:r w:rsidR="00CE63A1" w:rsidRPr="00E46097">
              <w:rPr>
                <w:b/>
                <w:bCs/>
                <w:i/>
                <w:sz w:val="24"/>
                <w:szCs w:val="24"/>
              </w:rPr>
              <w:t xml:space="preserve">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یزد401)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0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CE63A1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40" w:dyaOrig="320" w14:anchorId="7A78B020">
                <v:shape id="_x0000_i1137" type="#_x0000_t75" style="width:67.5pt;height:16.5pt" o:ole="">
                  <v:imagedata r:id="rId228" o:title=""/>
                </v:shape>
                <o:OLEObject Type="Embed" ProgID="Equation.DSMT4" ShapeID="_x0000_i1137" DrawAspect="Content" ObjectID="_1787393612" r:id="rId229"/>
              </w:objec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زنجان401)    </w:t>
            </w:r>
          </w:p>
          <w:p w14:paraId="6BFC0EE8" w14:textId="65890DB4" w:rsidR="00E46097" w:rsidRPr="00E46097" w:rsidRDefault="00036D1F" w:rsidP="009912C5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</w:t>
            </w:r>
            <w:r w:rsidR="00C647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1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240" w:dyaOrig="279" w14:anchorId="020292B9">
                <v:shape id="_x0000_i1138" type="#_x0000_t75" style="width:61.5pt;height:13.5pt" o:ole="">
                  <v:imagedata r:id="rId230" o:title=""/>
                </v:shape>
                <o:OLEObject Type="Embed" ProgID="Equation.DSMT4" ShapeID="_x0000_i1138" DrawAspect="Content" ObjectID="_1787393613" r:id="rId23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CE63A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کرمان401) </w:t>
            </w:r>
            <w:r w:rsidR="00C647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</w:t>
            </w:r>
            <w:r w:rsid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="00C647D9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12) کردستان402           </w:t>
            </w:r>
            <w:r w:rsidR="00C647D9" w:rsidRPr="00E46097">
              <w:rPr>
                <w:b/>
                <w:bCs/>
                <w:i/>
                <w:position w:val="-10"/>
                <w:sz w:val="24"/>
                <w:szCs w:val="24"/>
                <w:lang w:bidi="fa-IR"/>
              </w:rPr>
              <w:object w:dxaOrig="1840" w:dyaOrig="340" w14:anchorId="25A620C0">
                <v:shape id="_x0000_i1139" type="#_x0000_t75" style="width:91.5pt;height:16.5pt" o:ole="">
                  <v:imagedata r:id="rId232" o:title=""/>
                </v:shape>
                <o:OLEObject Type="Embed" ProgID="Equation.DSMT4" ShapeID="_x0000_i1139" DrawAspect="Content" ObjectID="_1787393614" r:id="rId233"/>
              </w:object>
            </w:r>
          </w:p>
        </w:tc>
      </w:tr>
      <w:tr w:rsidR="00251B4D" w:rsidRPr="00E46097" w14:paraId="690CE3A6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0DB9BA3F" w14:textId="1D96FA03" w:rsidR="00B81FD9" w:rsidRPr="00E46097" w:rsidRDefault="00C647D9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3320245D" w14:textId="5DF79B6B" w:rsidR="00B81FD9" w:rsidRPr="00E46097" w:rsidRDefault="00277491" w:rsidP="00B81FD9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عداد زیر بین کدام دو عدد صحیح متوالی قرار دارند؟</w:t>
            </w:r>
          </w:p>
          <w:p w14:paraId="0FD664B7" w14:textId="78A49850" w:rsidR="00277491" w:rsidRPr="00E46097" w:rsidRDefault="00277491" w:rsidP="00B81F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لف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660" w:dyaOrig="360" w14:anchorId="45E26377">
                <v:shape id="_x0000_i1140" type="#_x0000_t75" style="width:33pt;height:18pt" o:ole="">
                  <v:imagedata r:id="rId234" o:title=""/>
                </v:shape>
                <o:OLEObject Type="Embed" ProgID="Equation.DSMT4" ShapeID="_x0000_i1140" DrawAspect="Content" ObjectID="_1787393615" r:id="rId23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تهران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40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               ب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80" w:dyaOrig="360" w14:anchorId="0CFD0AF3">
                <v:shape id="_x0000_i1141" type="#_x0000_t75" style="width:18.75pt;height:18pt" o:ole="">
                  <v:imagedata r:id="rId236" o:title=""/>
                </v:shape>
                <o:OLEObject Type="Embed" ProgID="Equation.DSMT4" ShapeID="_x0000_i1141" DrawAspect="Content" ObjectID="_1787393616" r:id="rId23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آ.غربی400)                    پ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00" w:dyaOrig="360" w14:anchorId="1167CDFB">
                <v:shape id="_x0000_i1142" type="#_x0000_t75" style="width:34.5pt;height:18pt" o:ole="">
                  <v:imagedata r:id="rId238" o:title=""/>
                </v:shape>
                <o:OLEObject Type="Embed" ProgID="Equation.DSMT4" ShapeID="_x0000_i1142" DrawAspect="Content" ObjectID="_1787393617" r:id="rId23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مرکزی400) </w:t>
            </w:r>
          </w:p>
          <w:p w14:paraId="122755B2" w14:textId="77777777" w:rsidR="00277491" w:rsidRPr="00E46097" w:rsidRDefault="00277491" w:rsidP="00B81FD9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ت) 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80" w:dyaOrig="360" w14:anchorId="1578E79D">
                <v:shape id="_x0000_i1143" type="#_x0000_t75" style="width:39pt;height:18pt" o:ole="">
                  <v:imagedata r:id="rId240" o:title=""/>
                </v:shape>
                <o:OLEObject Type="Embed" ProgID="Equation.DSMT4" ShapeID="_x0000_i1143" DrawAspect="Content" ObjectID="_1787393618" r:id="rId241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گیلان400)                  ث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20" w:dyaOrig="360" w14:anchorId="7C1FB4F1">
                <v:shape id="_x0000_i1144" type="#_x0000_t75" style="width:36pt;height:18pt" o:ole="">
                  <v:imagedata r:id="rId242" o:title=""/>
                </v:shape>
                <o:OLEObject Type="Embed" ProgID="Equation.DSMT4" ShapeID="_x0000_i1144" DrawAspect="Content" ObjectID="_1787393619" r:id="rId243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(کردستان98)               ج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660" w:dyaOrig="360" w14:anchorId="4E9A78BC">
                <v:shape id="_x0000_i1145" type="#_x0000_t75" style="width:33pt;height:18pt" o:ole="">
                  <v:imagedata r:id="rId244" o:title=""/>
                </v:shape>
                <o:OLEObject Type="Embed" ProgID="Equation.DSMT4" ShapeID="_x0000_i1145" DrawAspect="Content" ObjectID="_1787393620" r:id="rId245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سیستان400)</w:t>
            </w:r>
          </w:p>
          <w:p w14:paraId="292AC679" w14:textId="7FBA23F6" w:rsidR="00E46097" w:rsidRPr="00E46097" w:rsidRDefault="00277491" w:rsidP="00D95E48">
            <w:pPr>
              <w:tabs>
                <w:tab w:val="left" w:pos="3333"/>
              </w:tabs>
              <w:spacing w:after="0"/>
              <w:rPr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چ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660" w:dyaOrig="360" w14:anchorId="3C7F8D70">
                <v:shape id="_x0000_i1146" type="#_x0000_t75" style="width:33pt;height:18pt" o:ole="">
                  <v:imagedata r:id="rId246" o:title=""/>
                </v:shape>
                <o:OLEObject Type="Embed" ProgID="Equation.DSMT4" ShapeID="_x0000_i1146" DrawAspect="Content" ObjectID="_1787393621" r:id="rId24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اردبیل 98) </w: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ح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63567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20" w:dyaOrig="380" w14:anchorId="3B7E10A8">
                <v:shape id="_x0000_i1147" type="#_x0000_t75" style="width:40.5pt;height:18.75pt" o:ole="">
                  <v:imagedata r:id="rId248" o:title=""/>
                </v:shape>
                <o:OLEObject Type="Embed" ProgID="Equation.DSMT4" ShapeID="_x0000_i1147" DrawAspect="Content" ObjectID="_1787393622" r:id="rId249"/>
              </w:object>
            </w:r>
            <w:r w:rsidR="0063567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یزد401)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DE3028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277491" w:rsidRPr="00E46097" w14:paraId="7EED311B" w14:textId="77777777" w:rsidTr="00403EEB">
        <w:trPr>
          <w:gridAfter w:val="1"/>
          <w:wAfter w:w="14" w:type="dxa"/>
          <w:trHeight w:val="139"/>
          <w:jc w:val="center"/>
        </w:trPr>
        <w:tc>
          <w:tcPr>
            <w:tcW w:w="399" w:type="dxa"/>
          </w:tcPr>
          <w:p w14:paraId="006CC40E" w14:textId="1C2DB2E4" w:rsidR="00277491" w:rsidRPr="00E46097" w:rsidRDefault="00C647D9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7FDD160A" w14:textId="267ED61B" w:rsidR="00E33AC0" w:rsidRPr="00E46097" w:rsidRDefault="00B47438" w:rsidP="009912C5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)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بین هر دو داده شده دو عدد گویا و دو عدد گنگ بنویسید.</w:t>
            </w:r>
          </w:p>
          <w:p w14:paraId="2CE2E14E" w14:textId="3D15AF7E" w:rsidR="00E33AC0" w:rsidRPr="00E46097" w:rsidRDefault="00F30995" w:rsidP="009912C5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6 و 7      (گلستان400)            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7 و 8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خوزستان 400)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3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3 و 4          (</w:t>
            </w:r>
            <w:r w:rsidR="003C170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رضوی402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</w:p>
          <w:p w14:paraId="5D006431" w14:textId="0BAAF88F" w:rsidR="00E33AC0" w:rsidRPr="00E46097" w:rsidRDefault="00F30995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4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6 و </w:t>
            </w:r>
            <w:r w:rsidR="00E33AC0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00" w:dyaOrig="380" w14:anchorId="74500C03">
                <v:shape id="_x0000_i1148" type="#_x0000_t75" style="width:19.5pt;height:18.75pt" o:ole="">
                  <v:imagedata r:id="rId250" o:title=""/>
                </v:shape>
                <o:OLEObject Type="Embed" ProgID="Equation.DSMT4" ShapeID="_x0000_i1148" DrawAspect="Content" ObjectID="_1787393623" r:id="rId251"/>
              </w:objec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فارس400)      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5)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3 و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60" w:dyaOrig="360" w14:anchorId="0B88F419">
                <v:shape id="_x0000_i1149" type="#_x0000_t75" style="width:18pt;height:18pt" o:ole="">
                  <v:imagedata r:id="rId252" o:title=""/>
                </v:shape>
                <o:OLEObject Type="Embed" ProgID="Equation.DSMT4" ShapeID="_x0000_i1149" DrawAspect="Content" ObjectID="_1787393624" r:id="rId253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تهران40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="00E33AC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6)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6 و </w:t>
            </w:r>
            <w:r w:rsidR="002045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420" w:dyaOrig="380" w14:anchorId="5828FD22">
                <v:shape id="_x0000_i1150" type="#_x0000_t75" style="width:21pt;height:18.75pt" o:ole="">
                  <v:imagedata r:id="rId254" o:title=""/>
                </v:shape>
                <o:OLEObject Type="Embed" ProgID="Equation.DSMT4" ShapeID="_x0000_i1150" DrawAspect="Content" ObjectID="_1787393625" r:id="rId255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ش تهران400)</w:t>
            </w:r>
          </w:p>
          <w:p w14:paraId="27C08B51" w14:textId="510BFEBA" w:rsidR="00204568" w:rsidRPr="00E46097" w:rsidRDefault="00F30995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7)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 و  </w:t>
            </w:r>
            <w:r w:rsidR="00204568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380" w:dyaOrig="360" w14:anchorId="28434921">
                <v:shape id="_x0000_i1151" type="#_x0000_t75" style="width:18.75pt;height:18pt" o:ole="">
                  <v:imagedata r:id="rId256" o:title=""/>
                </v:shape>
                <o:OLEObject Type="Embed" ProgID="Equation.DSMT4" ShapeID="_x0000_i1151" DrawAspect="Content" ObjectID="_1787393626" r:id="rId257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آذ.شرقی400)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8)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بزرگتر از 4    (لرستان400)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9)  </w:t>
            </w:r>
            <w:r w:rsidR="002045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20" w:dyaOrig="380" w14:anchorId="4F2B6602">
                <v:shape id="_x0000_i1152" type="#_x0000_t75" style="width:50.25pt;height:18.75pt" o:ole="">
                  <v:imagedata r:id="rId258" o:title=""/>
                </v:shape>
                <o:OLEObject Type="Embed" ProgID="Equation.DSMT4" ShapeID="_x0000_i1152" DrawAspect="Content" ObjectID="_1787393627" r:id="rId259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قزوین) </w:t>
            </w:r>
          </w:p>
          <w:p w14:paraId="34065555" w14:textId="23B27D26" w:rsidR="00204568" w:rsidRPr="00E46097" w:rsidRDefault="00F30995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0)  </w:t>
            </w:r>
            <w:r w:rsidR="002045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20" w:dyaOrig="380" w14:anchorId="4C167984">
                <v:shape id="_x0000_i1153" type="#_x0000_t75" style="width:45.75pt;height:18.75pt" o:ole="">
                  <v:imagedata r:id="rId260" o:title=""/>
                </v:shape>
                <o:OLEObject Type="Embed" ProgID="Equation.DSMT4" ShapeID="_x0000_i1153" DrawAspect="Content" ObjectID="_1787393628" r:id="rId261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(همدان400)               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1)</w:t>
            </w:r>
            <w:r w:rsidR="008F1571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5961FA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80" w:dyaOrig="380" w14:anchorId="39425460">
                <v:shape id="_x0000_i1154" type="#_x0000_t75" style="width:43.5pt;height:18.75pt" o:ole="">
                  <v:imagedata r:id="rId262" o:title=""/>
                </v:shape>
                <o:OLEObject Type="Embed" ProgID="Equation.DSMT4" ShapeID="_x0000_i1154" DrawAspect="Content" ObjectID="_1787393629" r:id="rId263"/>
              </w:object>
            </w:r>
            <w:r w:rsidR="005961FA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(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ش تهران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40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      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</w:t>
            </w:r>
            <w:r w:rsidR="008F157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2)    </w:t>
            </w:r>
            <w:r w:rsidR="002045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20" w:dyaOrig="380" w14:anchorId="4189A316">
                <v:shape id="_x0000_i1155" type="#_x0000_t75" style="width:45.75pt;height:18.75pt" o:ole="">
                  <v:imagedata r:id="rId264" o:title=""/>
                </v:shape>
                <o:OLEObject Type="Embed" ProgID="Equation.DSMT4" ShapeID="_x0000_i1155" DrawAspect="Content" ObjectID="_1787393630" r:id="rId265"/>
              </w:object>
            </w:r>
            <w:r w:rsidR="002045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(خ رضوی400)</w:t>
            </w:r>
          </w:p>
          <w:p w14:paraId="077D4E21" w14:textId="1AD7E2C4" w:rsidR="00A20CD3" w:rsidRPr="00E46097" w:rsidRDefault="008F1571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3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A20CD3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560" w:dyaOrig="380" w14:anchorId="260307FB">
                <v:shape id="_x0000_i1156" type="#_x0000_t75" style="width:28.5pt;height:18.75pt" o:ole="">
                  <v:imagedata r:id="rId266" o:title=""/>
                </v:shape>
                <o:OLEObject Type="Embed" ProgID="Equation.DSMT4" ShapeID="_x0000_i1156" DrawAspect="Content" ObjectID="_1787393631" r:id="rId267"/>
              </w:object>
            </w:r>
            <w:r w:rsidR="00FC7B7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(اردبیل401)</w: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4</w: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503E8E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80" w:dyaOrig="380" w14:anchorId="708C5D17">
                <v:shape id="_x0000_i1157" type="#_x0000_t75" style="width:39pt;height:18.75pt" o:ole="">
                  <v:imagedata r:id="rId268" o:title=""/>
                </v:shape>
                <o:OLEObject Type="Embed" ProgID="Equation.DSMT4" ShapeID="_x0000_i1157" DrawAspect="Content" ObjectID="_1787393632" r:id="rId269"/>
              </w:objec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(گیلان401)        </w:t>
            </w:r>
            <w:r w:rsidR="001577B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</w: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5</w: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503E8E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40" w:dyaOrig="380" w14:anchorId="068F1E9D">
                <v:shape id="_x0000_i1158" type="#_x0000_t75" style="width:42pt;height:18.75pt" o:ole="">
                  <v:imagedata r:id="rId270" o:title=""/>
                </v:shape>
                <o:OLEObject Type="Embed" ProgID="Equation.DSMT4" ShapeID="_x0000_i1158" DrawAspect="Content" ObjectID="_1787393633" r:id="rId271"/>
              </w:object>
            </w:r>
            <w:r w:rsidR="00503E8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(ش تهران401)</w:t>
            </w:r>
          </w:p>
          <w:p w14:paraId="5B95DC88" w14:textId="230295FF" w:rsidR="00E46097" w:rsidRPr="00E46097" w:rsidRDefault="008F1571" w:rsidP="00D95E48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6</w:t>
            </w:r>
            <w:r w:rsidR="001577B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1577B1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520" w:dyaOrig="639" w14:anchorId="7A720800">
                <v:shape id="_x0000_i1159" type="#_x0000_t75" style="width:26.25pt;height:31.5pt" o:ole="">
                  <v:imagedata r:id="rId272" o:title=""/>
                </v:shape>
                <o:OLEObject Type="Embed" ProgID="Equation.DSMT4" ShapeID="_x0000_i1159" DrawAspect="Content" ObjectID="_1787393634" r:id="rId273"/>
              </w:object>
            </w:r>
            <w:r w:rsidR="001577B1" w:rsidRPr="00E46097">
              <w:rPr>
                <w:b/>
                <w:bCs/>
                <w:i/>
                <w:sz w:val="24"/>
                <w:szCs w:val="24"/>
              </w:rPr>
              <w:t xml:space="preserve">   </w:t>
            </w:r>
            <w:r w:rsidR="001577B1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زنجان401) </w:t>
            </w:r>
            <w:r w:rsidR="006B38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7</w:t>
            </w:r>
            <w:r w:rsidR="006B38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6B38E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00" w:dyaOrig="380" w14:anchorId="2F488E8C">
                <v:shape id="_x0000_i1160" type="#_x0000_t75" style="width:40.5pt;height:18.75pt" o:ole="">
                  <v:imagedata r:id="rId274" o:title=""/>
                </v:shape>
                <o:OLEObject Type="Embed" ProgID="Equation.DSMT4" ShapeID="_x0000_i1160" DrawAspect="Content" ObjectID="_1787393635" r:id="rId275"/>
              </w:object>
            </w:r>
            <w:r w:rsidR="006B38E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(کرمان401) </w:t>
            </w:r>
            <w:r w:rsidR="00027E34" w:rsidRPr="00E46097">
              <w:rPr>
                <w:b/>
                <w:bCs/>
                <w:i/>
                <w:sz w:val="24"/>
                <w:szCs w:val="24"/>
              </w:rPr>
              <w:t xml:space="preserve">    </w:t>
            </w:r>
            <w:r w:rsidR="00027E34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8</w:t>
            </w:r>
            <w:r w:rsidR="00027E34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027E34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380" w14:anchorId="3DDD6270">
                <v:shape id="_x0000_i1161" type="#_x0000_t75" style="width:37.5pt;height:18.75pt" o:ole="">
                  <v:imagedata r:id="rId276" o:title=""/>
                </v:shape>
                <o:OLEObject Type="Embed" ProgID="Equation.DSMT4" ShapeID="_x0000_i1161" DrawAspect="Content" ObjectID="_1787393636" r:id="rId277"/>
              </w:object>
            </w:r>
            <w:r w:rsidR="00027E34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(کردستان401) </w:t>
            </w:r>
          </w:p>
          <w:p w14:paraId="67A9FA1E" w14:textId="777A8422" w:rsidR="00B47438" w:rsidRPr="00E46097" w:rsidRDefault="00B47438" w:rsidP="00036D1F">
            <w:pPr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2) دو عدد گنگ مثال بزنید که حاصلضرب آنها گویا باشد.(زنجان402) </w:t>
            </w:r>
          </w:p>
        </w:tc>
      </w:tr>
      <w:tr w:rsidR="00AE4D8E" w:rsidRPr="00E46097" w14:paraId="73967B0C" w14:textId="77777777" w:rsidTr="00403EEB">
        <w:trPr>
          <w:gridAfter w:val="1"/>
          <w:wAfter w:w="14" w:type="dxa"/>
          <w:trHeight w:val="1692"/>
          <w:jc w:val="center"/>
        </w:trPr>
        <w:tc>
          <w:tcPr>
            <w:tcW w:w="399" w:type="dxa"/>
          </w:tcPr>
          <w:p w14:paraId="3A4D317C" w14:textId="19ACD208" w:rsidR="00AE4D8E" w:rsidRPr="00E46097" w:rsidRDefault="002B6896" w:rsidP="00B81FD9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9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5F9EDBE2" w14:textId="77777777" w:rsidR="00AE4D8E" w:rsidRPr="00E46097" w:rsidRDefault="00251B4D" w:rsidP="00E33AC0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مجموعه‌های زیر را روی محور نمایش دهید.</w:t>
            </w:r>
          </w:p>
          <w:p w14:paraId="0688DFBE" w14:textId="57E2E77E" w:rsidR="00251B4D" w:rsidRPr="00E46097" w:rsidRDefault="00251B4D" w:rsidP="00E33AC0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لف) (اصفهان401) </w:t>
            </w:r>
            <w:r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2400" w:dyaOrig="400" w14:anchorId="33EC1529">
                <v:shape id="_x0000_i1162" type="#_x0000_t75" style="width:120pt;height:19.5pt" o:ole="">
                  <v:imagedata r:id="rId278" o:title=""/>
                </v:shape>
                <o:OLEObject Type="Embed" ProgID="Equation.DSMT4" ShapeID="_x0000_i1162" DrawAspect="Content" ObjectID="_1787393637" r:id="rId279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="00114132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</w:t>
            </w:r>
            <w:r w:rsidR="005433B6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="00114132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ب)  </w:t>
            </w:r>
            <w:r w:rsidR="00114132" w:rsidRPr="00E46097">
              <w:rPr>
                <w:b/>
                <w:bCs/>
                <w:i/>
                <w:sz w:val="24"/>
                <w:szCs w:val="24"/>
                <w:lang w:bidi="fa-IR"/>
              </w:rPr>
              <w:t>)</w:t>
            </w:r>
            <w:r w:rsidR="00114132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آذ.غربی401)   </w:t>
            </w:r>
            <w:r w:rsidR="00114132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2000" w:dyaOrig="400" w14:anchorId="1EAA441B">
                <v:shape id="_x0000_i1163" type="#_x0000_t75" style="width:100.5pt;height:19.5pt" o:ole="">
                  <v:imagedata r:id="rId280" o:title=""/>
                </v:shape>
                <o:OLEObject Type="Embed" ProgID="Equation.DSMT4" ShapeID="_x0000_i1163" DrawAspect="Content" ObjectID="_1787393638" r:id="rId281"/>
              </w:object>
            </w:r>
          </w:p>
          <w:p w14:paraId="3E7041BB" w14:textId="0917329C" w:rsidR="00056B9E" w:rsidRPr="00E46097" w:rsidRDefault="006A1550" w:rsidP="00E33AC0">
            <w:pPr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پ) (خ شمالی401) </w:t>
            </w:r>
            <w:r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2500" w:dyaOrig="400" w14:anchorId="07245858">
                <v:shape id="_x0000_i1164" type="#_x0000_t75" style="width:125.25pt;height:19.5pt" o:ole="">
                  <v:imagedata r:id="rId282" o:title=""/>
                </v:shape>
                <o:OLEObject Type="Embed" ProgID="Equation.DSMT4" ShapeID="_x0000_i1164" DrawAspect="Content" ObjectID="_1787393639" r:id="rId283"/>
              </w:object>
            </w:r>
            <w:r w:rsidR="00F507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</w:t>
            </w:r>
            <w:r w:rsidR="005433B6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w:r w:rsidR="00F507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ت) (خ رضوی400) </w:t>
            </w:r>
            <w:r w:rsidR="00F507DF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1920" w:dyaOrig="400" w14:anchorId="7E4EF87D">
                <v:shape id="_x0000_i1165" type="#_x0000_t75" style="width:96pt;height:19.5pt" o:ole="">
                  <v:imagedata r:id="rId284" o:title=""/>
                </v:shape>
                <o:OLEObject Type="Embed" ProgID="Equation.DSMT4" ShapeID="_x0000_i1165" DrawAspect="Content" ObjectID="_1787393640" r:id="rId285"/>
              </w:object>
            </w:r>
          </w:p>
        </w:tc>
      </w:tr>
      <w:tr w:rsidR="00174E68" w:rsidRPr="00E46097" w14:paraId="7B58F8F2" w14:textId="77777777" w:rsidTr="00CC6DD4">
        <w:trPr>
          <w:gridAfter w:val="1"/>
          <w:wAfter w:w="14" w:type="dxa"/>
          <w:trHeight w:val="8098"/>
          <w:jc w:val="center"/>
        </w:trPr>
        <w:tc>
          <w:tcPr>
            <w:tcW w:w="399" w:type="dxa"/>
          </w:tcPr>
          <w:p w14:paraId="3B09524D" w14:textId="16E3B543" w:rsidR="00174E68" w:rsidRPr="00E46097" w:rsidRDefault="002B6896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66A8E5E2" w14:textId="7892EF3C" w:rsidR="00174E68" w:rsidRPr="00E46097" w:rsidRDefault="003C170E" w:rsidP="00174E68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) </w:t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مجموعه های متناظر با محورهای زیر را با زبان ریاضی بنویسید. (پرتکرار) </w:t>
            </w:r>
          </w:p>
          <w:p w14:paraId="6A1F717C" w14:textId="2602FB64" w:rsidR="00174E68" w:rsidRPr="00E46097" w:rsidRDefault="00CC6DD4" w:rsidP="00CC6DD4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664384" behindDoc="1" locked="0" layoutInCell="1" allowOverlap="1" wp14:anchorId="393CFD04" wp14:editId="6054C654">
                  <wp:simplePos x="0" y="0"/>
                  <wp:positionH relativeFrom="column">
                    <wp:posOffset>3794760</wp:posOffset>
                  </wp:positionH>
                  <wp:positionV relativeFrom="paragraph">
                    <wp:posOffset>272415</wp:posOffset>
                  </wp:positionV>
                  <wp:extent cx="2743200" cy="44390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443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لف) (زنجان98) </w:t>
            </w:r>
            <w:r w:rsidR="00BF78DE" w:rsidRPr="00E46097">
              <w:rPr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665408" behindDoc="1" locked="0" layoutInCell="1" allowOverlap="1" wp14:anchorId="671E38B2" wp14:editId="12B125F3">
                  <wp:simplePos x="0" y="0"/>
                  <wp:positionH relativeFrom="column">
                    <wp:posOffset>518160</wp:posOffset>
                  </wp:positionH>
                  <wp:positionV relativeFrom="paragraph">
                    <wp:posOffset>215265</wp:posOffset>
                  </wp:positionV>
                  <wp:extent cx="2656658" cy="358873"/>
                  <wp:effectExtent l="0" t="0" r="0" b="317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8299" cy="36855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) (بوشهر98)  </w:t>
            </w:r>
          </w:p>
          <w:p w14:paraId="0CCBF806" w14:textId="4F67477B" w:rsidR="00174E68" w:rsidRPr="00E46097" w:rsidRDefault="00174E68" w:rsidP="00174E68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</w:p>
          <w:p w14:paraId="44355295" w14:textId="698AD95D" w:rsidR="00174E68" w:rsidRDefault="00CC6DD4" w:rsidP="00CC6DD4">
            <w:pPr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7456" behindDoc="1" locked="0" layoutInCell="1" allowOverlap="1" wp14:anchorId="4BDA7460" wp14:editId="19BE02D9">
                  <wp:simplePos x="0" y="0"/>
                  <wp:positionH relativeFrom="column">
                    <wp:posOffset>299085</wp:posOffset>
                  </wp:positionH>
                  <wp:positionV relativeFrom="paragraph">
                    <wp:posOffset>281940</wp:posOffset>
                  </wp:positionV>
                  <wp:extent cx="2751357" cy="448591"/>
                  <wp:effectExtent l="0" t="0" r="0" b="889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1357" cy="44859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6432" behindDoc="1" locked="0" layoutInCell="1" allowOverlap="1" wp14:anchorId="6FE93F02" wp14:editId="119AAF52">
                  <wp:simplePos x="0" y="0"/>
                  <wp:positionH relativeFrom="column">
                    <wp:posOffset>3748979</wp:posOffset>
                  </wp:positionH>
                  <wp:positionV relativeFrom="paragraph">
                    <wp:posOffset>347980</wp:posOffset>
                  </wp:positionV>
                  <wp:extent cx="2694692" cy="322516"/>
                  <wp:effectExtent l="0" t="0" r="0" b="190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4692" cy="32251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پ) (تهران 400)  </w:t>
            </w:r>
            <w:r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ت) ( اردبیل 400)</w:t>
            </w:r>
          </w:p>
          <w:p w14:paraId="223ADD3F" w14:textId="77777777" w:rsidR="00CC6DD4" w:rsidRPr="00E46097" w:rsidRDefault="00CC6DD4" w:rsidP="00CC6DD4">
            <w:pPr>
              <w:rPr>
                <w:b/>
                <w:bCs/>
                <w:i/>
                <w:sz w:val="24"/>
                <w:szCs w:val="24"/>
                <w:rtl/>
              </w:rPr>
            </w:pPr>
          </w:p>
          <w:p w14:paraId="363D7DF2" w14:textId="35411468" w:rsidR="00BF78DE" w:rsidRPr="00E46097" w:rsidRDefault="00174E68" w:rsidP="00D95E48">
            <w:pPr>
              <w:spacing w:before="24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8480" behindDoc="1" locked="0" layoutInCell="1" allowOverlap="1" wp14:anchorId="3C4AFCFD" wp14:editId="0A0DBA27">
                  <wp:simplePos x="0" y="0"/>
                  <wp:positionH relativeFrom="column">
                    <wp:posOffset>756285</wp:posOffset>
                  </wp:positionH>
                  <wp:positionV relativeFrom="paragraph">
                    <wp:posOffset>72390</wp:posOffset>
                  </wp:positionV>
                  <wp:extent cx="2890926" cy="309029"/>
                  <wp:effectExtent l="0" t="0" r="508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726" cy="3187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ث) (بوشهر 97)</w:t>
            </w:r>
          </w:p>
          <w:p w14:paraId="75380896" w14:textId="03CB4E67" w:rsidR="00AE4D8E" w:rsidRPr="00E46097" w:rsidRDefault="003C170E" w:rsidP="00AE4D8E">
            <w:pPr>
              <w:spacing w:before="240"/>
              <w:rPr>
                <w:rFonts w:ascii="Cambria Math" w:hAnsi="Cambria Math"/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</w:rPr>
              <w:t xml:space="preserve">2) </w:t>
            </w:r>
            <w:r w:rsidR="00BF78DE"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</w:rPr>
              <w:t xml:space="preserve">کدام نابرابری متناظر با ناحیه مشخص شده است؟ (زنجان98) </w:t>
            </w:r>
          </w:p>
          <w:p w14:paraId="161FFFAA" w14:textId="5BC15E46" w:rsidR="00BF78DE" w:rsidRPr="00E46097" w:rsidRDefault="0042285A" w:rsidP="00AE4D8E">
            <w:pPr>
              <w:spacing w:before="240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</w:rPr>
              <w:drawing>
                <wp:anchor distT="0" distB="0" distL="114300" distR="114300" simplePos="0" relativeHeight="251683840" behindDoc="1" locked="0" layoutInCell="1" allowOverlap="1" wp14:anchorId="59B799D7" wp14:editId="3F8982AB">
                  <wp:simplePos x="0" y="0"/>
                  <wp:positionH relativeFrom="column">
                    <wp:posOffset>778510</wp:posOffset>
                  </wp:positionH>
                  <wp:positionV relativeFrom="paragraph">
                    <wp:posOffset>22860</wp:posOffset>
                  </wp:positionV>
                  <wp:extent cx="2671445" cy="549910"/>
                  <wp:effectExtent l="0" t="0" r="0" b="254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1445" cy="5499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الف) </w:t>
            </w:r>
            <w:r w:rsidR="00BF78DE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080" w:dyaOrig="260" w14:anchorId="31D86ACE">
                <v:shape id="_x0000_i1166" type="#_x0000_t75" style="width:54pt;height:13.5pt" o:ole="">
                  <v:imagedata r:id="rId292" o:title=""/>
                </v:shape>
                <o:OLEObject Type="Embed" ProgID="Equation.DSMT4" ShapeID="_x0000_i1166" DrawAspect="Content" ObjectID="_1787393641" r:id="rId293"/>
              </w:object>
            </w:r>
            <w:r w:rsidR="00BF78DE" w:rsidRPr="00E46097">
              <w:rPr>
                <w:b/>
                <w:bCs/>
                <w:i/>
                <w:sz w:val="24"/>
                <w:szCs w:val="24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="00BF78DE" w:rsidRPr="00E46097">
              <w:rPr>
                <w:b/>
                <w:bCs/>
                <w:i/>
                <w:sz w:val="24"/>
                <w:szCs w:val="24"/>
              </w:rPr>
              <w:t xml:space="preserve">         </w:t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ب) </w:t>
            </w:r>
            <w:r w:rsidR="00BF78DE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080" w:dyaOrig="260" w14:anchorId="6C4BF7E5">
                <v:shape id="_x0000_i1167" type="#_x0000_t75" style="width:54pt;height:13.5pt" o:ole="">
                  <v:imagedata r:id="rId294" o:title=""/>
                </v:shape>
                <o:OLEObject Type="Embed" ProgID="Equation.DSMT4" ShapeID="_x0000_i1167" DrawAspect="Content" ObjectID="_1787393642" r:id="rId295"/>
              </w:object>
            </w:r>
          </w:p>
          <w:p w14:paraId="6A96132A" w14:textId="1CB8992C" w:rsidR="002B6896" w:rsidRPr="00E46097" w:rsidRDefault="0042285A" w:rsidP="00D95E48">
            <w:pPr>
              <w:spacing w:before="24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پ) 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1080" w:dyaOrig="260" w14:anchorId="5547789C">
                <v:shape id="_x0000_i1168" type="#_x0000_t75" style="width:54pt;height:13.5pt" o:ole="">
                  <v:imagedata r:id="rId296" o:title=""/>
                </v:shape>
                <o:OLEObject Type="Embed" ProgID="Equation.DSMT4" ShapeID="_x0000_i1168" DrawAspect="Content" ObjectID="_1787393643" r:id="rId297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ت)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720" w:dyaOrig="260" w14:anchorId="0BD4374E">
                <v:shape id="_x0000_i1169" type="#_x0000_t75" style="width:36pt;height:13.5pt" o:ole="">
                  <v:imagedata r:id="rId298" o:title=""/>
                </v:shape>
                <o:OLEObject Type="Embed" ProgID="Equation.DSMT4" ShapeID="_x0000_i1169" DrawAspect="Content" ObjectID="_1787393644" r:id="rId299"/>
              </w:object>
            </w:r>
          </w:p>
          <w:p w14:paraId="25EF5E22" w14:textId="6AFAF340" w:rsidR="00D95E48" w:rsidRPr="00E46097" w:rsidRDefault="003C170E" w:rsidP="00D95E48">
            <w:pPr>
              <w:spacing w:before="24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3) </w:t>
            </w:r>
            <w:r w:rsidR="0042285A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چرا مجموعه عددهای گویای بین 1 و 2 را نمی‌توان روی محور نشان داد؟        (خراسان شمالی98)</w:t>
            </w:r>
          </w:p>
          <w:p w14:paraId="1B5916E7" w14:textId="061862D5" w:rsidR="0064157C" w:rsidRPr="00E46097" w:rsidRDefault="00CC6DD4" w:rsidP="00AE4D8E">
            <w:pPr>
              <w:spacing w:before="24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85888" behindDoc="1" locked="0" layoutInCell="1" allowOverlap="1" wp14:anchorId="13093C60" wp14:editId="617BC265">
                  <wp:simplePos x="0" y="0"/>
                  <wp:positionH relativeFrom="column">
                    <wp:posOffset>5299710</wp:posOffset>
                  </wp:positionH>
                  <wp:positionV relativeFrom="paragraph">
                    <wp:posOffset>293370</wp:posOffset>
                  </wp:positionV>
                  <wp:extent cx="1139190" cy="552450"/>
                  <wp:effectExtent l="0" t="0" r="381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8598"/>
                          <a:stretch/>
                        </pic:blipFill>
                        <pic:spPr bwMode="auto">
                          <a:xfrm>
                            <a:off x="0" y="0"/>
                            <a:ext cx="113919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46097">
              <w:rPr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88960" behindDoc="1" locked="0" layoutInCell="1" allowOverlap="1" wp14:anchorId="7CA09AAD" wp14:editId="70D2C927">
                  <wp:simplePos x="0" y="0"/>
                  <wp:positionH relativeFrom="column">
                    <wp:posOffset>3795395</wp:posOffset>
                  </wp:positionH>
                  <wp:positionV relativeFrom="paragraph">
                    <wp:posOffset>361950</wp:posOffset>
                  </wp:positionV>
                  <wp:extent cx="1139190" cy="502920"/>
                  <wp:effectExtent l="0" t="0" r="381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3174"/>
                          <a:stretch/>
                        </pic:blipFill>
                        <pic:spPr bwMode="auto">
                          <a:xfrm>
                            <a:off x="0" y="0"/>
                            <a:ext cx="113919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912C5" w:rsidRPr="00E46097">
              <w:rPr>
                <w:b/>
                <w:bCs/>
                <w:i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84864" behindDoc="1" locked="0" layoutInCell="1" allowOverlap="1" wp14:anchorId="2D90C0DF" wp14:editId="000D0D4B">
                  <wp:simplePos x="0" y="0"/>
                  <wp:positionH relativeFrom="column">
                    <wp:posOffset>74295</wp:posOffset>
                  </wp:positionH>
                  <wp:positionV relativeFrom="paragraph">
                    <wp:posOffset>250190</wp:posOffset>
                  </wp:positionV>
                  <wp:extent cx="3474720" cy="761361"/>
                  <wp:effectExtent l="0" t="0" r="0" b="127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4720" cy="7613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4157C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4) کدام یک از مجموعه‌های زیر با مجموعه نقاط روی محور برابر است؟ (همدان402) </w:t>
            </w:r>
          </w:p>
          <w:p w14:paraId="6FA72C3C" w14:textId="0FCD91DA" w:rsidR="00D95E48" w:rsidRPr="00E46097" w:rsidRDefault="00D95E48" w:rsidP="00AE4D8E">
            <w:pPr>
              <w:spacing w:before="24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</w:p>
        </w:tc>
      </w:tr>
      <w:tr w:rsidR="006A1550" w:rsidRPr="00E46097" w14:paraId="6F09BE70" w14:textId="77777777" w:rsidTr="00E133CE">
        <w:trPr>
          <w:trHeight w:val="161"/>
          <w:jc w:val="center"/>
        </w:trPr>
        <w:tc>
          <w:tcPr>
            <w:tcW w:w="399" w:type="dxa"/>
          </w:tcPr>
          <w:p w14:paraId="2FC0C108" w14:textId="77777777" w:rsidR="00174E68" w:rsidRPr="00E46097" w:rsidRDefault="00174E68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10BA1DAF" w14:textId="4F00FD5D" w:rsidR="00174E68" w:rsidRPr="00E46097" w:rsidRDefault="00174E68" w:rsidP="00174E68">
            <w:pPr>
              <w:tabs>
                <w:tab w:val="center" w:pos="4819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درس</w:t>
            </w:r>
            <w:r w:rsidR="00AE4D8E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 سوم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: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قدرمطلق و محاسبه تقریبی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4F118AE1" w14:textId="77777777" w:rsidR="00174E68" w:rsidRPr="00E46097" w:rsidRDefault="00174E68" w:rsidP="00174E68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9E7442" w:rsidRPr="00E46097" w14:paraId="530FC5B8" w14:textId="77777777" w:rsidTr="00E133CE">
        <w:trPr>
          <w:trHeight w:val="161"/>
          <w:jc w:val="center"/>
        </w:trPr>
        <w:tc>
          <w:tcPr>
            <w:tcW w:w="399" w:type="dxa"/>
          </w:tcPr>
          <w:p w14:paraId="5F80122A" w14:textId="5C5E1A7A" w:rsidR="009E7442" w:rsidRPr="00E46097" w:rsidRDefault="00F9627E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248" w:type="dxa"/>
            <w:tcBorders>
              <w:right w:val="single" w:sz="4" w:space="0" w:color="auto"/>
            </w:tcBorders>
          </w:tcPr>
          <w:p w14:paraId="55BC361F" w14:textId="6F1BFF6A" w:rsidR="009E7442" w:rsidRPr="00E46097" w:rsidRDefault="009E7442" w:rsidP="00CC6DD4">
            <w:pPr>
              <w:tabs>
                <w:tab w:val="center" w:pos="4819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اگر </w:t>
            </w:r>
            <w:r w:rsidR="0000321D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20" w:dyaOrig="220" w14:anchorId="411BE5B9">
                <v:shape id="_x0000_i1170" type="#_x0000_t75" style="width:10.5pt;height:10.5pt" o:ole="">
                  <v:imagedata r:id="rId303" o:title=""/>
                </v:shape>
                <o:OLEObject Type="Embed" ProgID="Equation.DSMT4" ShapeID="_x0000_i1170" DrawAspect="Content" ObjectID="_1787393645" r:id="rId304"/>
              </w:object>
            </w:r>
            <w:r w:rsidR="0000321D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حقیقی و مثبت باشد، عبارت</w:t>
            </w:r>
            <w:r w:rsidR="0000321D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620" w:dyaOrig="400" w14:anchorId="17283605">
                <v:shape id="_x0000_i1171" type="#_x0000_t75" style="width:31.5pt;height:19.5pt" o:ole="">
                  <v:imagedata r:id="rId305" o:title=""/>
                </v:shape>
                <o:OLEObject Type="Embed" ProgID="Equation.DSMT4" ShapeID="_x0000_i1171" DrawAspect="Content" ObjectID="_1787393646" r:id="rId306"/>
              </w:objec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همواره برابر</w:t>
            </w:r>
            <w:r w:rsidR="0000321D" w:rsidRPr="00E46097">
              <w:rPr>
                <w:rFonts w:ascii="Euclid" w:hAnsi="Euclid"/>
                <w:b/>
                <w:bCs/>
                <w:i/>
                <w:noProof/>
                <w:position w:val="-6"/>
                <w:sz w:val="24"/>
                <w:szCs w:val="24"/>
                <w:lang w:bidi="fa-IR"/>
              </w:rPr>
              <w:object w:dxaOrig="300" w:dyaOrig="260" w14:anchorId="55BA7DEF">
                <v:shape id="_x0000_i1172" type="#_x0000_t75" style="width:15pt;height:13.5pt" o:ole="">
                  <v:imagedata r:id="rId307" o:title=""/>
                </v:shape>
                <o:OLEObject Type="Embed" ProgID="Equation.DSMT4" ShapeID="_x0000_i1172" DrawAspect="Content" ObjectID="_1787393647" r:id="rId308"/>
              </w:objec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است. </w:t>
            </w:r>
            <w:r w:rsidR="00F9627E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درست-نادرست)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</w:t>
            </w:r>
            <w:r w:rsidR="00F9627E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</w:t>
            </w: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(چهارمحال402) </w:t>
            </w:r>
          </w:p>
          <w:p w14:paraId="699068F9" w14:textId="77777777" w:rsidR="00F9627E" w:rsidRPr="00E46097" w:rsidRDefault="00F9627E" w:rsidP="00CC6DD4">
            <w:pPr>
              <w:tabs>
                <w:tab w:val="center" w:pos="4819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2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قدرمطلق هر عدد منفی برابر است با قرینه همان عدد.(درست-نادرست)                                            (ش تهران401)</w:t>
            </w:r>
          </w:p>
          <w:p w14:paraId="6CCDEFE9" w14:textId="77777777" w:rsidR="00F9627E" w:rsidRPr="00E46097" w:rsidRDefault="00F9627E" w:rsidP="00CC6DD4">
            <w:pPr>
              <w:tabs>
                <w:tab w:val="center" w:pos="4819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3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حاصل عبارت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00" w:dyaOrig="380" w14:anchorId="221CAD46">
                <v:shape id="_x0000_i1173" type="#_x0000_t75" style="width:45pt;height:18.75pt" o:ole="">
                  <v:imagedata r:id="rId309" o:title=""/>
                </v:shape>
                <o:OLEObject Type="Embed" ProgID="Equation.DSMT4" ShapeID="_x0000_i1173" DrawAspect="Content" ObjectID="_1787393648" r:id="rId31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 با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00" w:dyaOrig="360" w14:anchorId="41300BA1">
                <v:shape id="_x0000_i1174" type="#_x0000_t75" style="width:34.5pt;height:18pt" o:ole="">
                  <v:imagedata r:id="rId311" o:title=""/>
                </v:shape>
                <o:OLEObject Type="Embed" ProgID="Equation.DSMT4" ShapeID="_x0000_i1174" DrawAspect="Content" ObjectID="_1787393649" r:id="rId31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ست. (درست - نادرست )                                                     (گیلان400)</w:t>
            </w:r>
          </w:p>
          <w:p w14:paraId="690E36DC" w14:textId="77777777" w:rsidR="00F9627E" w:rsidRPr="00E46097" w:rsidRDefault="00F9627E" w:rsidP="00CC6DD4">
            <w:pPr>
              <w:tabs>
                <w:tab w:val="center" w:pos="4819"/>
              </w:tabs>
              <w:spacing w:after="0"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4)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تساوی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680" w:dyaOrig="320" w14:anchorId="32F2E764">
                <v:shape id="_x0000_i1175" type="#_x0000_t75" style="width:84pt;height:16.5pt" o:ole="">
                  <v:imagedata r:id="rId313" o:title=""/>
                </v:shape>
                <o:OLEObject Type="Embed" ProgID="Equation.DSMT4" ShapeID="_x0000_i1175" DrawAspect="Content" ObjectID="_1787393650" r:id="rId31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هموراه برقرار است.                           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(قزوین401)   </w:t>
            </w:r>
          </w:p>
          <w:p w14:paraId="4AA28742" w14:textId="7F5F8256" w:rsidR="00F9627E" w:rsidRPr="00E46097" w:rsidRDefault="00F9627E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5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همواره مقدار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80" w:dyaOrig="400" w14:anchorId="4E04AE13">
                <v:shape id="_x0000_i1176" type="#_x0000_t75" style="width:24pt;height:19.5pt" o:ole="">
                  <v:imagedata r:id="rId315" o:title=""/>
                </v:shape>
                <o:OLEObject Type="Embed" ProgID="Equation.DSMT4" ShapeID="_x0000_i1176" DrawAspect="Content" ObjectID="_1787393651" r:id="rId31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رابر است با،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2496DCD4">
                <v:shape id="_x0000_i1177" type="#_x0000_t75" style="width:10.5pt;height:11.25pt" o:ole="">
                  <v:imagedata r:id="rId317" o:title=""/>
                </v:shape>
                <o:OLEObject Type="Embed" ProgID="Equation.DSMT4" ShapeID="_x0000_i1177" DrawAspect="Content" ObjectID="_1787393652" r:id="rId31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.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درست - نادرست )                                                             (زنجان 400)</w:t>
            </w:r>
          </w:p>
          <w:p w14:paraId="0E18217E" w14:textId="63F1328A" w:rsidR="00F9627E" w:rsidRPr="00E46097" w:rsidRDefault="00F9627E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اگر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680" w:dyaOrig="320" w14:anchorId="071B53A1">
                <v:shape id="_x0000_i1178" type="#_x0000_t75" style="width:33.75pt;height:16.5pt" o:ole="">
                  <v:imagedata r:id="rId319" o:title=""/>
                </v:shape>
                <o:OLEObject Type="Embed" ProgID="Equation.DSMT4" ShapeID="_x0000_i1178" DrawAspect="Content" ObjectID="_1787393653" r:id="rId32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،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3E63FFC3">
                <v:shape id="_x0000_i1179" type="#_x0000_t75" style="width:10.5pt;height:11.25pt" o:ole="">
                  <v:imagedata r:id="rId321" o:title=""/>
                </v:shape>
                <o:OLEObject Type="Embed" ProgID="Equation.DSMT4" ShapeID="_x0000_i1179" DrawAspect="Content" ObjectID="_1787393654" r:id="rId32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79" w14:anchorId="1D579F21">
                <v:shape id="_x0000_i1180" type="#_x0000_t75" style="width:10.5pt;height:13.5pt" o:ole="">
                  <v:imagedata r:id="rId323" o:title=""/>
                </v:shape>
                <o:OLEObject Type="Embed" ProgID="Equation.DSMT4" ShapeID="_x0000_i1180" DrawAspect="Content" ObjectID="_1787393655" r:id="rId32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هم علامت هستند. </w:t>
            </w:r>
            <w:r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1080" w:dyaOrig="400" w14:anchorId="45806CCF">
                <v:shape id="_x0000_i1181" type="#_x0000_t75" style="width:54pt;height:19.5pt" o:ole="">
                  <v:imagedata r:id="rId325" o:title=""/>
                </v:shape>
                <o:OLEObject Type="Embed" ProgID="Equation.DSMT4" ShapeID="_x0000_i1181" DrawAspect="Content" ObjectID="_1787393656" r:id="rId32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درست_ نادرست)                             (بوشهر400)</w:t>
            </w:r>
          </w:p>
          <w:p w14:paraId="4F45CB0B" w14:textId="5FF5E29C" w:rsidR="00F9627E" w:rsidRPr="00E46097" w:rsidRDefault="00F9627E" w:rsidP="00CC6DD4">
            <w:pPr>
              <w:tabs>
                <w:tab w:val="center" w:pos="4819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7)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تساوی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  <w:lang w:bidi="fa-IR"/>
              </w:rPr>
              <w:object w:dxaOrig="1680" w:dyaOrig="320" w14:anchorId="20A6960E">
                <v:shape id="_x0000_i1182" type="#_x0000_t75" style="width:84pt;height:16.5pt" o:ole="">
                  <v:imagedata r:id="rId327" o:title=""/>
                </v:shape>
                <o:OLEObject Type="Embed" ProgID="Equation.DSMT4" ShapeID="_x0000_i1182" DrawAspect="Content" ObjectID="_1787393657" r:id="rId32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همیشه برقرار است.                                                                    (بویراحمد402)    </w:t>
            </w:r>
          </w:p>
        </w:tc>
        <w:tc>
          <w:tcPr>
            <w:tcW w:w="234" w:type="dxa"/>
            <w:gridSpan w:val="2"/>
            <w:tcBorders>
              <w:left w:val="single" w:sz="4" w:space="0" w:color="auto"/>
            </w:tcBorders>
          </w:tcPr>
          <w:p w14:paraId="438B5384" w14:textId="77777777" w:rsidR="009E7442" w:rsidRPr="00E46097" w:rsidRDefault="009E7442" w:rsidP="00174E68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174E68" w:rsidRPr="00E46097" w14:paraId="361EE918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075981BF" w14:textId="566C1026" w:rsidR="00174E68" w:rsidRPr="00E46097" w:rsidRDefault="00F9627E" w:rsidP="00F9627E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239B8E1F" w14:textId="71099D29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عبارت مناسب " عدد  نامثبت است " </w:t>
            </w:r>
            <w:r w:rsidR="00174E68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1320" w:dyaOrig="400" w14:anchorId="19198CE5">
                <v:shape id="_x0000_i1183" type="#_x0000_t75" style="width:66pt;height:19.5pt" o:ole="">
                  <v:imagedata r:id="rId329" o:title=""/>
                </v:shape>
                <o:OLEObject Type="Embed" ProgID="Equation.DSMT4" ShapeID="_x0000_i1183" DrawAspect="Content" ObjectID="_1787393658" r:id="rId33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گلستان 400) </w:t>
            </w:r>
          </w:p>
          <w:p w14:paraId="30A70B34" w14:textId="0AB45ECB" w:rsidR="00F9627E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2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اگر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4B2DD2C9">
                <v:shape id="_x0000_i1184" type="#_x0000_t75" style="width:10.5pt;height:11.25pt" o:ole="">
                  <v:imagedata r:id="rId331" o:title=""/>
                </v:shape>
                <o:OLEObject Type="Embed" ProgID="Equation.DSMT4" ShapeID="_x0000_i1184" DrawAspect="Content" ObjectID="_1787393659" r:id="rId33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ددی مثبت باشد آنگاه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20" w:dyaOrig="320" w14:anchorId="0473C021">
                <v:shape id="_x0000_i1185" type="#_x0000_t75" style="width:50.25pt;height:16.5pt" o:ole="">
                  <v:imagedata r:id="rId333" o:title=""/>
                </v:shape>
                <o:OLEObject Type="Embed" ProgID="Equation.DSMT4" ShapeID="_x0000_i1185" DrawAspect="Content" ObjectID="_1787393660" r:id="rId33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(بوشهر400)  </w:t>
            </w:r>
          </w:p>
          <w:p w14:paraId="194B6CB2" w14:textId="5B9BC9C6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lastRenderedPageBreak/>
              <w:t>3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اگر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60" w:dyaOrig="320" w14:anchorId="2F4F8D00">
                <v:shape id="_x0000_i1186" type="#_x0000_t75" style="width:58.5pt;height:16.5pt" o:ole="">
                  <v:imagedata r:id="rId335" o:title=""/>
                </v:shape>
                <o:OLEObject Type="Embed" ProgID="Equation.DSMT4" ShapeID="_x0000_i1186" DrawAspect="Content" ObjectID="_1787393661" r:id="rId336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باشد آنگاه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560" w:dyaOrig="320" w14:anchorId="0BF0B26B">
                <v:shape id="_x0000_i1187" type="#_x0000_t75" style="width:78pt;height:16.5pt" o:ole="">
                  <v:imagedata r:id="rId337" o:title=""/>
                </v:shape>
                <o:OLEObject Type="Embed" ProgID="Equation.DSMT4" ShapeID="_x0000_i1187" DrawAspect="Content" ObjectID="_1787393662" r:id="rId338"/>
              </w:objec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قم400)</w:t>
            </w:r>
          </w:p>
          <w:p w14:paraId="7ECC138C" w14:textId="15C1B1D6" w:rsidR="00174E68" w:rsidRPr="00E46097" w:rsidRDefault="00F9627E" w:rsidP="00D95E48">
            <w:pPr>
              <w:spacing w:line="240" w:lineRule="auto"/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4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حاصل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40" w:dyaOrig="320" w14:anchorId="602C3B5E">
                <v:shape id="_x0000_i1188" type="#_x0000_t75" style="width:57pt;height:16.5pt" o:ole="">
                  <v:imagedata r:id="rId339" o:title=""/>
                </v:shape>
                <o:OLEObject Type="Embed" ProgID="Equation.DSMT4" ShapeID="_x0000_i1188" DrawAspect="Content" ObjectID="_1787393663" r:id="rId34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،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................... است.                   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(آذربایجان شرقی 400 )</w:t>
            </w:r>
          </w:p>
          <w:p w14:paraId="500FFA3F" w14:textId="43F5D8E7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حاصل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80" w:dyaOrig="320" w14:anchorId="3A7398C7">
                <v:shape id="_x0000_i1189" type="#_x0000_t75" style="width:43.5pt;height:16.5pt" o:ole="">
                  <v:imagedata r:id="rId341" o:title=""/>
                </v:shape>
                <o:OLEObject Type="Embed" ProgID="Equation.DSMT4" ShapeID="_x0000_i1189" DrawAspect="Content" ObjectID="_1787393664" r:id="rId34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................... است.                        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</w:t>
            </w:r>
            <w:r w:rsidR="00174E6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آذربایجان شرقی 400 )</w:t>
            </w:r>
          </w:p>
          <w:p w14:paraId="373EAE1B" w14:textId="0C0691D9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6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اگر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200" w:dyaOrig="220" w14:anchorId="2DA51C24">
                <v:shape id="_x0000_i1190" type="#_x0000_t75" style="width:10.5pt;height:11.25pt" o:ole="">
                  <v:imagedata r:id="rId331" o:title=""/>
                </v:shape>
                <o:OLEObject Type="Embed" ProgID="Equation.DSMT4" ShapeID="_x0000_i1190" DrawAspect="Content" ObjectID="_1787393665" r:id="rId343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عددی منفی باشد آنگاه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020" w:dyaOrig="320" w14:anchorId="32355E41">
                <v:shape id="_x0000_i1191" type="#_x0000_t75" style="width:50.25pt;height:16.5pt" o:ole="">
                  <v:imagedata r:id="rId333" o:title=""/>
                </v:shape>
                <o:OLEObject Type="Embed" ProgID="Equation.DSMT4" ShapeID="_x0000_i1191" DrawAspect="Content" ObjectID="_1787393666" r:id="rId34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(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گلستان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40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</w:t>
            </w:r>
          </w:p>
          <w:p w14:paraId="1796A53B" w14:textId="2D6652B4" w:rsidR="00174E6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7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حاصل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6"/>
                <w:sz w:val="24"/>
                <w:szCs w:val="24"/>
              </w:rPr>
              <w:object w:dxaOrig="859" w:dyaOrig="520" w14:anchorId="2B5F6D17">
                <v:shape id="_x0000_i1192" type="#_x0000_t75" style="width:42pt;height:24pt" o:ole="">
                  <v:imagedata r:id="rId345" o:title=""/>
                </v:shape>
                <o:OLEObject Type="Embed" ProgID="Equation.DSMT4" ShapeID="_x0000_i1192" DrawAspect="Content" ObjectID="_1787393667" r:id="rId346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رابر ............... است.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(فارس400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</w:p>
          <w:p w14:paraId="05A6F140" w14:textId="49F9426A" w:rsidR="00970B6C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8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) اگر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00" w:dyaOrig="260" w14:anchorId="193903C5">
                <v:shape id="_x0000_i1193" type="#_x0000_t75" style="width:54pt;height:12pt" o:ole="">
                  <v:imagedata r:id="rId347" o:title=""/>
                </v:shape>
                <o:OLEObject Type="Embed" ProgID="Equation.DSMT4" ShapeID="_x0000_i1193" DrawAspect="Content" ObjectID="_1787393668" r:id="rId348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اشد آنگاه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6"/>
                <w:sz w:val="24"/>
                <w:szCs w:val="24"/>
              </w:rPr>
              <w:object w:dxaOrig="800" w:dyaOrig="520" w14:anchorId="6744EBC0">
                <v:shape id="_x0000_i1194" type="#_x0000_t75" style="width:42pt;height:24pt" o:ole="">
                  <v:imagedata r:id="rId349" o:title=""/>
                </v:shape>
                <o:OLEObject Type="Embed" ProgID="Equation.DSMT4" ShapeID="_x0000_i1194" DrawAspect="Content" ObjectID="_1787393669" r:id="rId35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رابر ............... است.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(فارس400)  </w:t>
            </w:r>
          </w:p>
          <w:p w14:paraId="5BFBE3A4" w14:textId="3687C2F9" w:rsidR="00952F48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9</w:t>
            </w:r>
            <w:r w:rsidR="00970B6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اگر </w:t>
            </w:r>
            <w:r w:rsidR="00970B6C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620" w:dyaOrig="260" w14:anchorId="0051C671">
                <v:shape id="_x0000_i1195" type="#_x0000_t75" style="width:30pt;height:12pt" o:ole="">
                  <v:imagedata r:id="rId351" o:title=""/>
                </v:shape>
                <o:OLEObject Type="Embed" ProgID="Equation.DSMT4" ShapeID="_x0000_i1195" DrawAspect="Content" ObjectID="_1787393670" r:id="rId352"/>
              </w:object>
            </w:r>
            <w:r w:rsidR="00970B6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اشد، داریم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970B6C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60" w:dyaOrig="320" w14:anchorId="1ACCADD9">
                <v:shape id="_x0000_i1196" type="#_x0000_t75" style="width:1in;height:18pt" o:ole="">
                  <v:imagedata r:id="rId353" o:title=""/>
                </v:shape>
                <o:OLEObject Type="Embed" ProgID="Equation.DSMT4" ShapeID="_x0000_i1196" DrawAspect="Content" ObjectID="_1787393671" r:id="rId354"/>
              </w:object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                                                   </w:t>
            </w:r>
            <w:r w:rsidR="00BF78DE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(ایلام 98)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</w:p>
          <w:p w14:paraId="0FD33EDA" w14:textId="69B75369" w:rsidR="00A27C92" w:rsidRPr="00E46097" w:rsidRDefault="00F9627E" w:rsidP="00D95E48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0</w:t>
            </w:r>
            <w:r w:rsidR="00974F9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اگر </w:t>
            </w:r>
            <w:r w:rsidR="00974F9F" w:rsidRPr="00E46097">
              <w:rPr>
                <w:b/>
                <w:bCs/>
                <w:i/>
                <w:position w:val="-4"/>
                <w:sz w:val="24"/>
                <w:szCs w:val="24"/>
                <w:lang w:bidi="fa-IR"/>
              </w:rPr>
              <w:object w:dxaOrig="499" w:dyaOrig="200" w14:anchorId="72D5570D">
                <v:shape id="_x0000_i1197" type="#_x0000_t75" style="width:24pt;height:12pt" o:ole="">
                  <v:imagedata r:id="rId355" o:title=""/>
                </v:shape>
                <o:OLEObject Type="Embed" ProgID="Equation.DSMT4" ShapeID="_x0000_i1197" DrawAspect="Content" ObjectID="_1787393672" r:id="rId356"/>
              </w:object>
            </w:r>
            <w:r w:rsidR="00974F9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، </w:t>
            </w:r>
            <w:r w:rsidR="00E229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حاصل  </w:t>
            </w:r>
            <w:r w:rsidR="00541194"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499" w:dyaOrig="400" w14:anchorId="1352C75F">
                <v:shape id="_x0000_i1198" type="#_x0000_t75" style="width:24pt;height:18pt" o:ole="">
                  <v:imagedata r:id="rId357" o:title=""/>
                </v:shape>
                <o:OLEObject Type="Embed" ProgID="Equation.DSMT4" ShapeID="_x0000_i1198" DrawAspect="Content" ObjectID="_1787393673" r:id="rId358"/>
              </w:object>
            </w:r>
            <w:r w:rsidR="00E229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رابر ............ است.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</w:t>
            </w:r>
            <w:r w:rsidR="00E229E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آ.شرقی402)</w:t>
            </w:r>
          </w:p>
        </w:tc>
      </w:tr>
      <w:tr w:rsidR="00174E68" w:rsidRPr="00E46097" w14:paraId="49C76628" w14:textId="77777777" w:rsidTr="00E133CE">
        <w:trPr>
          <w:gridAfter w:val="1"/>
          <w:wAfter w:w="14" w:type="dxa"/>
          <w:trHeight w:val="58"/>
          <w:jc w:val="center"/>
        </w:trPr>
        <w:tc>
          <w:tcPr>
            <w:tcW w:w="399" w:type="dxa"/>
          </w:tcPr>
          <w:p w14:paraId="501FD5E4" w14:textId="4E68A43F" w:rsidR="00174E68" w:rsidRPr="00E46097" w:rsidRDefault="00174E68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6CF8DF81" w14:textId="78558ED6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) قدر مطلق </w:t>
            </w:r>
            <w:r w:rsidRPr="00E46097">
              <w:rPr>
                <w:b/>
                <w:bCs/>
                <w:i/>
                <w:sz w:val="24"/>
                <w:szCs w:val="24"/>
              </w:rPr>
              <w:t>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با کدام گزینه برابر است؟ ( یزد400 )</w:t>
            </w:r>
          </w:p>
          <w:p w14:paraId="22A34F3A" w14:textId="77777777" w:rsidR="00174E68" w:rsidRPr="00E46097" w:rsidRDefault="00174E68" w:rsidP="00CC6DD4">
            <w:pPr>
              <w:tabs>
                <w:tab w:val="left" w:pos="6203"/>
              </w:tabs>
              <w:spacing w:line="240" w:lineRule="auto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الف ) فاصله نقطه نمایش عدد </w:t>
            </w:r>
            <w:r w:rsidRPr="00E46097">
              <w:rPr>
                <w:b/>
                <w:bCs/>
                <w:i/>
                <w:sz w:val="24"/>
                <w:szCs w:val="24"/>
              </w:rPr>
              <w:t>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ازصفر </w:t>
            </w:r>
            <w:r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ب ) فاصله نقطه نمایش عدد </w:t>
            </w:r>
            <w:r w:rsidRPr="00E46097">
              <w:rPr>
                <w:b/>
                <w:bCs/>
                <w:i/>
                <w:sz w:val="24"/>
                <w:szCs w:val="24"/>
              </w:rPr>
              <w:t>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از قرینه اش </w:t>
            </w:r>
          </w:p>
          <w:p w14:paraId="6E23252E" w14:textId="3B32229E" w:rsidR="00174E68" w:rsidRPr="00E46097" w:rsidRDefault="00174E68" w:rsidP="00CC6DD4">
            <w:pPr>
              <w:tabs>
                <w:tab w:val="left" w:pos="6203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پ ) فاصله نقطه نمایش عدد </w:t>
            </w:r>
            <w:r w:rsidRPr="00E46097">
              <w:rPr>
                <w:b/>
                <w:bCs/>
                <w:i/>
                <w:sz w:val="24"/>
                <w:szCs w:val="24"/>
              </w:rPr>
              <w:t>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از</w:t>
            </w:r>
            <w:r w:rsidRPr="00E46097">
              <w:rPr>
                <w:b/>
                <w:bCs/>
                <w:i/>
                <w:sz w:val="24"/>
                <w:szCs w:val="24"/>
              </w:rPr>
              <w:t>2a</w:t>
            </w:r>
            <w:r w:rsidRPr="00E46097">
              <w:rPr>
                <w:b/>
                <w:bCs/>
                <w:i/>
                <w:sz w:val="24"/>
                <w:szCs w:val="24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ت ) گزینه های 1و3</w:t>
            </w:r>
          </w:p>
          <w:p w14:paraId="28D55F2F" w14:textId="1D79CDC6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) حاصل عبارت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20" w:dyaOrig="320" w14:anchorId="31824A74">
                <v:shape id="_x0000_i1199" type="#_x0000_t75" style="width:66pt;height:18pt" o:ole="">
                  <v:imagedata r:id="rId359" o:title=""/>
                </v:shape>
                <o:OLEObject Type="Embed" ProgID="Equation.DSMT4" ShapeID="_x0000_i1199" DrawAspect="Content" ObjectID="_1787393674" r:id="rId36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 کدام گزینه برابرا است؟    (آذربایجان شرقی 400 ) </w:t>
            </w:r>
          </w:p>
          <w:p w14:paraId="799870A7" w14:textId="77777777" w:rsidR="00791855" w:rsidRPr="00E46097" w:rsidRDefault="00174E68" w:rsidP="00CC6DD4">
            <w:pPr>
              <w:tabs>
                <w:tab w:val="left" w:pos="2291"/>
                <w:tab w:val="left" w:pos="5051"/>
              </w:tabs>
              <w:spacing w:line="240" w:lineRule="auto"/>
              <w:rPr>
                <w:rFonts w:ascii="Cambria Math" w:hAnsi="Cambria Math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لف ) 13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 ) 17</w: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پ ) 13-                              ت ) هیچکدام </w:t>
            </w:r>
            <w:r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</w:t>
            </w:r>
          </w:p>
          <w:p w14:paraId="222C46F4" w14:textId="24B20814" w:rsidR="00174E68" w:rsidRPr="00E46097" w:rsidRDefault="00174E68" w:rsidP="00CC6DD4">
            <w:pPr>
              <w:tabs>
                <w:tab w:val="left" w:pos="2291"/>
                <w:tab w:val="left" w:pos="5051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791855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)</w:t>
            </w:r>
            <w:r w:rsidRPr="00E46097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اگر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00" w:dyaOrig="320" w14:anchorId="783D573B">
                <v:shape id="_x0000_i1200" type="#_x0000_t75" style="width:54pt;height:18pt" o:ole="">
                  <v:imagedata r:id="rId361" o:title=""/>
                </v:shape>
                <o:OLEObject Type="Embed" ProgID="Equation.DSMT4" ShapeID="_x0000_i1200" DrawAspect="Content" ObjectID="_1787393675" r:id="rId36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اشد آنگاه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320" w14:anchorId="1BF4E23D">
                <v:shape id="_x0000_i1201" type="#_x0000_t75" style="width:36pt;height:18pt" o:ole="">
                  <v:imagedata r:id="rId363" o:title=""/>
                </v:shape>
                <o:OLEObject Type="Embed" ProgID="Equation.DSMT4" ShapeID="_x0000_i1201" DrawAspect="Content" ObjectID="_1787393676" r:id="rId364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 کدام گزینه برابر است؟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 فارس400 )</w:t>
            </w:r>
          </w:p>
          <w:p w14:paraId="17AAD03E" w14:textId="7E214F88" w:rsidR="00174E68" w:rsidRPr="00E46097" w:rsidRDefault="00174E68" w:rsidP="00CC6DD4">
            <w:pPr>
              <w:tabs>
                <w:tab w:val="left" w:pos="2411"/>
                <w:tab w:val="left" w:pos="7295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لف)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a + b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ب)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b - a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     پ)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–b + a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ت)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–b – a</w:t>
            </w:r>
          </w:p>
          <w:p w14:paraId="74AA5F60" w14:textId="04963BDE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4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گر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x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و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>y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هردو مثبت باشند حاصل</w:t>
            </w:r>
            <w:r w:rsidRPr="00E46097">
              <w:rPr>
                <w:b/>
                <w:bCs/>
                <w:i/>
                <w:position w:val="-12"/>
                <w:sz w:val="24"/>
                <w:szCs w:val="24"/>
              </w:rPr>
              <w:object w:dxaOrig="1260" w:dyaOrig="440" w14:anchorId="1BFD6651">
                <v:shape id="_x0000_i1202" type="#_x0000_t75" style="width:66pt;height:24pt" o:ole="">
                  <v:imagedata r:id="rId365" o:title=""/>
                </v:shape>
                <o:OLEObject Type="Embed" ProgID="Equation.DSMT4" ShapeID="_x0000_i1202" DrawAspect="Content" ObjectID="_1787393677" r:id="rId36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رابر کدام گزینه است؟     (لرستان 400  )</w:t>
            </w:r>
          </w:p>
          <w:p w14:paraId="4719D3CB" w14:textId="45DE57F8" w:rsidR="00174E68" w:rsidRPr="00E46097" w:rsidRDefault="00174E68" w:rsidP="00CC6DD4">
            <w:pPr>
              <w:tabs>
                <w:tab w:val="left" w:pos="2423"/>
                <w:tab w:val="left" w:pos="7259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لف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580" w:dyaOrig="260" w14:anchorId="4F92EEA2">
                <v:shape id="_x0000_i1203" type="#_x0000_t75" style="width:30pt;height:12pt" o:ole="">
                  <v:imagedata r:id="rId367" o:title=""/>
                </v:shape>
                <o:OLEObject Type="Embed" ProgID="Equation.DSMT4" ShapeID="_x0000_i1203" DrawAspect="Content" ObjectID="_1787393678" r:id="rId368"/>
              </w:object>
            </w:r>
            <w:r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ب)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600" w:dyaOrig="279" w14:anchorId="14AB398F">
                <v:shape id="_x0000_i1204" type="#_x0000_t75" style="width:30pt;height:12pt" o:ole="">
                  <v:imagedata r:id="rId369" o:title=""/>
                </v:shape>
                <o:OLEObject Type="Embed" ProgID="Equation.DSMT4" ShapeID="_x0000_i1204" DrawAspect="Content" ObjectID="_1787393679" r:id="rId37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پ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20" w:dyaOrig="279" w14:anchorId="10692C12">
                <v:shape id="_x0000_i1205" type="#_x0000_t75" style="width:42pt;height:12pt" o:ole="">
                  <v:imagedata r:id="rId371" o:title=""/>
                </v:shape>
                <o:OLEObject Type="Embed" ProgID="Equation.DSMT4" ShapeID="_x0000_i1205" DrawAspect="Content" ObjectID="_1787393680" r:id="rId37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ab/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ت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40" w:dyaOrig="260" w14:anchorId="2CFA24BA">
                <v:shape id="_x0000_i1206" type="#_x0000_t75" style="width:36pt;height:12pt" o:ole="">
                  <v:imagedata r:id="rId373" o:title=""/>
                </v:shape>
                <o:OLEObject Type="Embed" ProgID="Equation.DSMT4" ShapeID="_x0000_i1206" DrawAspect="Content" ObjectID="_1787393681" r:id="rId374"/>
              </w:object>
            </w:r>
          </w:p>
          <w:p w14:paraId="0420002F" w14:textId="6AA730B2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sz w:val="24"/>
                <w:szCs w:val="24"/>
                <w:rtl/>
              </w:rPr>
              <w:t xml:space="preserve">5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گر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00" w:dyaOrig="320" w14:anchorId="56F9B8DD">
                <v:shape id="_x0000_i1207" type="#_x0000_t75" style="width:66pt;height:18pt" o:ole="">
                  <v:imagedata r:id="rId375" o:title=""/>
                </v:shape>
                <o:OLEObject Type="Embed" ProgID="Equation.DSMT4" ShapeID="_x0000_i1207" DrawAspect="Content" ObjectID="_1787393682" r:id="rId376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 حاصل عبارت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40" w:dyaOrig="320" w14:anchorId="15BB7C41">
                <v:shape id="_x0000_i1208" type="#_x0000_t75" style="width:60pt;height:18pt" o:ole="">
                  <v:imagedata r:id="rId377" o:title=""/>
                </v:shape>
                <o:OLEObject Type="Embed" ProgID="Equation.DSMT4" ShapeID="_x0000_i1208" DrawAspect="Content" ObjectID="_1787393683" r:id="rId378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کدام است؟       </w:t>
            </w:r>
            <w:r w:rsidRPr="00E46097">
              <w:rPr>
                <w:b/>
                <w:bCs/>
                <w:i/>
                <w:sz w:val="24"/>
                <w:szCs w:val="24"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 خ رضوی 400 )</w:t>
            </w:r>
          </w:p>
          <w:p w14:paraId="4356F11E" w14:textId="41D0F0FB" w:rsidR="00174E68" w:rsidRPr="00E46097" w:rsidRDefault="00174E68" w:rsidP="00CC6DD4">
            <w:pPr>
              <w:tabs>
                <w:tab w:val="left" w:pos="2423"/>
                <w:tab w:val="left" w:pos="7259"/>
              </w:tabs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لف ) 7-                         ب )  2                                  پ ) 1                                   ت ) صفر</w:t>
            </w:r>
          </w:p>
          <w:p w14:paraId="5FB3387E" w14:textId="139CE8BB" w:rsidR="00174E68" w:rsidRPr="00E46097" w:rsidRDefault="00174E68" w:rsidP="00CC6DD4">
            <w:pPr>
              <w:spacing w:line="240" w:lineRule="auto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Calibri" w:hAnsi="Calibri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حاصل</w:t>
            </w:r>
            <w:r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1380" w:dyaOrig="620" w14:anchorId="044E1AA5">
                <v:shape id="_x0000_i1209" type="#_x0000_t75" style="width:1in;height:30pt" o:ole="">
                  <v:imagedata r:id="rId379" o:title=""/>
                </v:shape>
                <o:OLEObject Type="Embed" ProgID="Equation.DSMT4" ShapeID="_x0000_i1209" DrawAspect="Content" ObjectID="_1787393684" r:id="rId38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عبارت  در کدام گزینه آمده است؟     ( چهارمحال و بختیاری 400 )</w:t>
            </w:r>
          </w:p>
          <w:p w14:paraId="705D63B7" w14:textId="2108A01A" w:rsidR="00174E68" w:rsidRPr="00E46097" w:rsidRDefault="00174E68" w:rsidP="00CC6DD4">
            <w:pPr>
              <w:tabs>
                <w:tab w:val="left" w:pos="2579"/>
                <w:tab w:val="left" w:pos="8159"/>
              </w:tabs>
              <w:spacing w:line="240" w:lineRule="auto"/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لف 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00" w:dyaOrig="380" w14:anchorId="7746BB57">
                <v:shape id="_x0000_i1210" type="#_x0000_t75" style="width:42pt;height:18pt" o:ole="">
                  <v:imagedata r:id="rId381" o:title=""/>
                </v:shape>
                <o:OLEObject Type="Embed" ProgID="Equation.DSMT4" ShapeID="_x0000_i1210" DrawAspect="Content" ObjectID="_1787393685" r:id="rId382"/>
              </w:objec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Pr="00E46097"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)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980" w:dyaOrig="380" w14:anchorId="37805EDC">
                <v:shape id="_x0000_i1211" type="#_x0000_t75" style="width:48pt;height:18pt" o:ole="">
                  <v:imagedata r:id="rId383" o:title=""/>
                </v:shape>
                <o:OLEObject Type="Embed" ProgID="Equation.DSMT4" ShapeID="_x0000_i1211" DrawAspect="Content" ObjectID="_1787393686" r:id="rId384"/>
              </w:objec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پ) 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760" w:dyaOrig="360" w14:anchorId="66595688">
                <v:shape id="_x0000_i1212" type="#_x0000_t75" style="width:36pt;height:18pt" o:ole="">
                  <v:imagedata r:id="rId385" o:title=""/>
                </v:shape>
                <o:OLEObject Type="Embed" ProgID="Equation.DSMT4" ShapeID="_x0000_i1212" DrawAspect="Content" ObjectID="_1787393687" r:id="rId386"/>
              </w:objec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       ت) </w:t>
            </w:r>
            <w:r w:rsidRPr="00E46097">
              <w:rPr>
                <w:b/>
                <w:bCs/>
                <w:i/>
                <w:position w:val="-8"/>
                <w:sz w:val="24"/>
                <w:szCs w:val="24"/>
              </w:rPr>
              <w:object w:dxaOrig="900" w:dyaOrig="360" w14:anchorId="09BCD858">
                <v:shape id="_x0000_i1213" type="#_x0000_t75" style="width:48pt;height:18pt" o:ole="">
                  <v:imagedata r:id="rId387" o:title=""/>
                </v:shape>
                <o:OLEObject Type="Embed" ProgID="Equation.DSMT4" ShapeID="_x0000_i1213" DrawAspect="Content" ObjectID="_1787393688" r:id="rId388"/>
              </w:object>
            </w:r>
            <w:r w:rsidRPr="00E46097"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174E68" w:rsidRPr="00E46097" w14:paraId="1F05EDE3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57063CB6" w14:textId="1F71F355" w:rsidR="00174E68" w:rsidRPr="00E46097" w:rsidRDefault="00174E68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43FFDE9E" w14:textId="06AAD301" w:rsidR="00174E68" w:rsidRPr="00E46097" w:rsidRDefault="00353E9C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گر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00" w:dyaOrig="320" w14:anchorId="2F9D4635">
                <v:shape id="_x0000_i1214" type="#_x0000_t75" style="width:66pt;height:18pt" o:ole="">
                  <v:imagedata r:id="rId389" o:title=""/>
                </v:shape>
                <o:OLEObject Type="Embed" ProgID="Equation.DSMT4" ShapeID="_x0000_i1214" DrawAspect="Content" ObjectID="_1787393689" r:id="rId39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 آنگاه حاصل عبارت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60" w:dyaOrig="320" w14:anchorId="0E1E60EA">
                <v:shape id="_x0000_i1215" type="#_x0000_t75" style="width:1in;height:18pt" o:ole="">
                  <v:imagedata r:id="rId391" o:title=""/>
                </v:shape>
                <o:OLEObject Type="Embed" ProgID="Equation.DSMT4" ShapeID="_x0000_i1215" DrawAspect="Content" ObjectID="_1787393690" r:id="rId39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بدست آورید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آذربایجان شرقی 400) </w:t>
            </w:r>
          </w:p>
          <w:p w14:paraId="4A0C35EE" w14:textId="0ABDC670" w:rsidR="00174E68" w:rsidRPr="00E46097" w:rsidRDefault="00353E9C" w:rsidP="00174E68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گر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60" w:dyaOrig="320" w14:anchorId="36327EDC">
                <v:shape id="_x0000_i1216" type="#_x0000_t75" style="width:66pt;height:18pt" o:ole="">
                  <v:imagedata r:id="rId393" o:title=""/>
                </v:shape>
                <o:OLEObject Type="Embed" ProgID="Equation.DSMT4" ShapeID="_x0000_i1216" DrawAspect="Content" ObjectID="_1787393691" r:id="rId39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 آنگاه حاصل عبارت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820" w:dyaOrig="320" w14:anchorId="22D00FE8">
                <v:shape id="_x0000_i1217" type="#_x0000_t75" style="width:42pt;height:18pt" o:ole="">
                  <v:imagedata r:id="rId395" o:title=""/>
                </v:shape>
                <o:OLEObject Type="Embed" ProgID="Equation.DSMT4" ShapeID="_x0000_i1217" DrawAspect="Content" ObjectID="_1787393692" r:id="rId396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بدست آورید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گیلان 400)</w:t>
            </w:r>
          </w:p>
          <w:p w14:paraId="517DBFD4" w14:textId="0243745C" w:rsidR="00174E68" w:rsidRPr="00E46097" w:rsidRDefault="00353E9C" w:rsidP="00174E68">
            <w:pPr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3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اگر</w:t>
            </w:r>
            <w:r w:rsidR="00174E68"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720" w:dyaOrig="260" w14:anchorId="096890DA">
                <v:shape id="_x0000_i1218" type="#_x0000_t75" style="width:36pt;height:12pt" o:ole="">
                  <v:imagedata r:id="rId397" o:title=""/>
                </v:shape>
                <o:OLEObject Type="Embed" ProgID="Equation.DSMT4" ShapeID="_x0000_i1218" DrawAspect="Content" ObjectID="_1787393693" r:id="rId398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باشد آنگاه حاصل عبارت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700" w:dyaOrig="320" w14:anchorId="58794B8E">
                <v:shape id="_x0000_i1219" type="#_x0000_t75" style="width:36pt;height:18pt" o:ole="">
                  <v:imagedata r:id="rId399" o:title=""/>
                </v:shape>
                <o:OLEObject Type="Embed" ProgID="Equation.DSMT4" ShapeID="_x0000_i1219" DrawAspect="Content" ObjectID="_1787393694" r:id="rId40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را بدست آورید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(مشابه بوشهر 98)</w:t>
            </w:r>
          </w:p>
          <w:p w14:paraId="603F7172" w14:textId="033C5540" w:rsidR="00174E68" w:rsidRPr="00E46097" w:rsidRDefault="00353E9C" w:rsidP="00174E6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lastRenderedPageBreak/>
              <w:t xml:space="preserve">4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گر </w:t>
            </w:r>
            <w:r w:rsidR="00174E68" w:rsidRPr="00E46097">
              <w:rPr>
                <w:b/>
                <w:bCs/>
                <w:i/>
                <w:position w:val="-24"/>
                <w:sz w:val="24"/>
                <w:szCs w:val="24"/>
              </w:rPr>
              <w:object w:dxaOrig="2180" w:dyaOrig="639" w14:anchorId="783E33A9">
                <v:shape id="_x0000_i1220" type="#_x0000_t75" style="width:108pt;height:30pt" o:ole="">
                  <v:imagedata r:id="rId401" o:title=""/>
                </v:shape>
                <o:OLEObject Type="Embed" ProgID="Equation.DSMT4" ShapeID="_x0000_i1220" DrawAspect="Content" ObjectID="_1787393695" r:id="rId40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باشد آنگاه حاصل عبارت</w: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00" w:dyaOrig="320" w14:anchorId="1B798B29">
                <v:shape id="_x0000_i1221" type="#_x0000_t75" style="width:60pt;height:18pt" o:ole="">
                  <v:imagedata r:id="rId403" o:title=""/>
                </v:shape>
                <o:OLEObject Type="Embed" ProgID="Equation.DSMT4" ShapeID="_x0000_i1221" DrawAspect="Content" ObjectID="_1787393696" r:id="rId40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را بدست آورید</w:t>
            </w:r>
            <w:r w:rsidR="00174E68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(مرکزی 400)</w:t>
            </w:r>
          </w:p>
          <w:p w14:paraId="00F7B5D9" w14:textId="26415ED2" w:rsidR="00036D1F" w:rsidRPr="00E46097" w:rsidRDefault="00353E9C" w:rsidP="00174E6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) </w:t>
            </w:r>
            <w:r w:rsidR="00036D1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اگر  </w:t>
            </w:r>
            <w:r w:rsidR="00036D1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00" w:dyaOrig="320" w14:anchorId="4B62FD2B">
                <v:shape id="_x0000_i1222" type="#_x0000_t75" style="width:66pt;height:18pt" o:ole="">
                  <v:imagedata r:id="rId405" o:title=""/>
                </v:shape>
                <o:OLEObject Type="Embed" ProgID="Equation.DSMT4" ShapeID="_x0000_i1222" DrawAspect="Content" ObjectID="_1787393697" r:id="rId406"/>
              </w:object>
            </w:r>
            <w:r w:rsidR="00F3099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036D1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اشد آنگاه حاصل عبارت </w:t>
            </w:r>
            <w:r w:rsidR="00036D1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40" w:dyaOrig="320" w14:anchorId="60DC9315">
                <v:shape id="_x0000_i1223" type="#_x0000_t75" style="width:60pt;height:18pt" o:ole="">
                  <v:imagedata r:id="rId407" o:title=""/>
                </v:shape>
                <o:OLEObject Type="Embed" ProgID="Equation.DSMT4" ShapeID="_x0000_i1223" DrawAspect="Content" ObjectID="_1787393698" r:id="rId408"/>
              </w:object>
            </w:r>
            <w:r w:rsidR="00036D1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را بدست آورید</w:t>
            </w:r>
            <w:r w:rsidR="00036D1F" w:rsidRPr="00E46097">
              <w:rPr>
                <w:b/>
                <w:bCs/>
                <w:i/>
                <w:sz w:val="24"/>
                <w:szCs w:val="24"/>
                <w:lang w:bidi="fa-IR"/>
              </w:rPr>
              <w:t>.</w:t>
            </w:r>
            <w:r w:rsidR="00036D1F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(قزوین401) </w:t>
            </w:r>
          </w:p>
          <w:p w14:paraId="2553E85D" w14:textId="54A33035" w:rsidR="00563579" w:rsidRPr="00E46097" w:rsidRDefault="00353E9C" w:rsidP="00242A43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حاصل عبارت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700" w:dyaOrig="320" w14:anchorId="4F15FE87">
                <v:shape id="_x0000_i1224" type="#_x0000_t75" style="width:84pt;height:18pt" o:ole="">
                  <v:imagedata r:id="rId409" o:title=""/>
                </v:shape>
                <o:OLEObject Type="Embed" ProgID="Equation.DSMT4" ShapeID="_x0000_i1224" DrawAspect="Content" ObjectID="_1787393699" r:id="rId410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به ازای </w:t>
            </w:r>
            <w:r w:rsidRPr="00E46097">
              <w:rPr>
                <w:b/>
                <w:bCs/>
                <w:i/>
                <w:position w:val="-6"/>
                <w:sz w:val="24"/>
                <w:szCs w:val="24"/>
              </w:rPr>
              <w:object w:dxaOrig="580" w:dyaOrig="260" w14:anchorId="67A11F6B">
                <v:shape id="_x0000_i1225" type="#_x0000_t75" style="width:30pt;height:12pt" o:ole="">
                  <v:imagedata r:id="rId411" o:title=""/>
                </v:shape>
                <o:OLEObject Type="Embed" ProgID="Equation.DSMT4" ShapeID="_x0000_i1225" DrawAspect="Content" ObjectID="_1787393700" r:id="rId412"/>
              </w:objec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را به دست آورید. (همدان 402) </w:t>
            </w:r>
          </w:p>
        </w:tc>
      </w:tr>
      <w:tr w:rsidR="00174E68" w:rsidRPr="00E46097" w14:paraId="415FB3E7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294B228D" w14:textId="452640E8" w:rsidR="00174E68" w:rsidRPr="00E46097" w:rsidRDefault="00AE4D8E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37113F36" w14:textId="53EA1976" w:rsidR="00174E68" w:rsidRPr="00E46097" w:rsidRDefault="00174E68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عبارت‌های زیر بدون استفاده از قدر مطلق بنویسید. </w:t>
            </w:r>
          </w:p>
          <w:p w14:paraId="56DF995C" w14:textId="1342CC7D" w:rsidR="00174E68" w:rsidRPr="00E46097" w:rsidRDefault="00663158" w:rsidP="00174E68">
            <w:pPr>
              <w:jc w:val="both"/>
              <w:rPr>
                <w:b/>
                <w:bCs/>
                <w:i/>
                <w:sz w:val="24"/>
                <w:szCs w:val="24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تهران400)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59" w:dyaOrig="380" w14:anchorId="214D51DA">
                <v:shape id="_x0000_i1360" type="#_x0000_t75" style="width:66pt;height:18pt" o:ole="">
                  <v:imagedata r:id="rId413" o:title=""/>
                </v:shape>
                <o:OLEObject Type="Embed" ProgID="Equation.DSMT4" ShapeID="_x0000_i1360" DrawAspect="Content" ObjectID="_1787393701" r:id="rId41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قزوین400) 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20" w:dyaOrig="380" w14:anchorId="447A4A03">
                <v:shape id="_x0000_i1361" type="#_x0000_t75" style="width:1in;height:18pt" o:ole="">
                  <v:imagedata r:id="rId415" o:title=""/>
                </v:shape>
                <o:OLEObject Type="Embed" ProgID="Equation.DSMT4" ShapeID="_x0000_i1361" DrawAspect="Content" ObjectID="_1787393702" r:id="rId416"/>
              </w:object>
            </w:r>
          </w:p>
          <w:p w14:paraId="4794A7CD" w14:textId="64F08A1A" w:rsidR="00174E68" w:rsidRPr="00E46097" w:rsidRDefault="00663158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3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(گلستان400)                </w:t>
            </w:r>
            <w:r w:rsidR="00BF6FAF" w:rsidRPr="00E46097">
              <w:rPr>
                <w:b/>
                <w:bCs/>
                <w:i/>
                <w:position w:val="-14"/>
                <w:sz w:val="24"/>
                <w:szCs w:val="24"/>
              </w:rPr>
              <w:object w:dxaOrig="1800" w:dyaOrig="400" w14:anchorId="1395D0BA">
                <v:shape id="_x0000_i1362" type="#_x0000_t75" style="width:90pt;height:18pt" o:ole="">
                  <v:imagedata r:id="rId417" o:title=""/>
                </v:shape>
                <o:OLEObject Type="Embed" ProgID="Equation.DSMT4" ShapeID="_x0000_i1362" DrawAspect="Content" ObjectID="_1787393703" r:id="rId418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4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(اردبیل400) 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80" w:dyaOrig="320" w14:anchorId="1DACE583">
                <v:shape id="_x0000_i1363" type="#_x0000_t75" style="width:1in;height:18pt" o:ole="">
                  <v:imagedata r:id="rId419" o:title=""/>
                </v:shape>
                <o:OLEObject Type="Embed" ProgID="Equation.DSMT4" ShapeID="_x0000_i1363" DrawAspect="Content" ObjectID="_1787393704" r:id="rId420"/>
              </w:object>
            </w:r>
          </w:p>
          <w:p w14:paraId="4989832E" w14:textId="34A2BDD4" w:rsidR="00174E68" w:rsidRPr="00E46097" w:rsidRDefault="00663158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5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 (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زنجان402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079" w:dyaOrig="380" w14:anchorId="1AB5D68C">
                <v:shape id="_x0000_i1364" type="#_x0000_t75" style="width:102pt;height:18pt" o:ole="">
                  <v:imagedata r:id="rId421" o:title=""/>
                </v:shape>
                <o:OLEObject Type="Embed" ProgID="Equation.DSMT4" ShapeID="_x0000_i1364" DrawAspect="Content" ObjectID="_1787393705" r:id="rId422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6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خ رضوی400)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560" w:dyaOrig="380" w14:anchorId="5C9472B7">
                <v:shape id="_x0000_i1365" type="#_x0000_t75" style="width:78pt;height:18pt" o:ole="">
                  <v:imagedata r:id="rId423" o:title=""/>
                </v:shape>
                <o:OLEObject Type="Embed" ProgID="Equation.DSMT4" ShapeID="_x0000_i1365" DrawAspect="Content" ObjectID="_1787393706" r:id="rId424"/>
              </w:object>
            </w:r>
          </w:p>
          <w:p w14:paraId="2156A8D0" w14:textId="3604C229" w:rsidR="00174E68" w:rsidRPr="00E46097" w:rsidRDefault="00506108" w:rsidP="00174E68">
            <w:pPr>
              <w:tabs>
                <w:tab w:val="left" w:pos="2354"/>
                <w:tab w:val="left" w:pos="2977"/>
                <w:tab w:val="center" w:pos="5232"/>
                <w:tab w:val="left" w:pos="7560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7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)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(خ جنوبی401)</w:t>
            </w:r>
            <w:r w:rsidR="00174E68"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="008C433B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80" w:dyaOrig="380" w14:anchorId="086670F1">
                <v:shape id="_x0000_i1366" type="#_x0000_t75" style="width:1in;height:18pt" o:ole="">
                  <v:imagedata r:id="rId425" o:title=""/>
                </v:shape>
                <o:OLEObject Type="Embed" ProgID="Equation.DSMT4" ShapeID="_x0000_i1366" DrawAspect="Content" ObjectID="_1787393707" r:id="rId426"/>
              </w:object>
            </w:r>
            <w:r w:rsidR="00174E68" w:rsidRPr="00E46097">
              <w:rPr>
                <w:b/>
                <w:bCs/>
                <w:i/>
                <w:sz w:val="24"/>
                <w:szCs w:val="24"/>
              </w:rPr>
              <w:tab/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8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لرستان400)                   </w:t>
            </w:r>
            <w:r w:rsidR="00174E68"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460" w:dyaOrig="380" w14:anchorId="1C7DDCF6">
                <v:shape id="_x0000_i1367" type="#_x0000_t75" style="width:1in;height:18pt" o:ole="">
                  <v:imagedata r:id="rId427" o:title=""/>
                </v:shape>
                <o:OLEObject Type="Embed" ProgID="Equation.DSMT4" ShapeID="_x0000_i1367" DrawAspect="Content" ObjectID="_1787393708" r:id="rId428"/>
              </w:object>
            </w:r>
          </w:p>
          <w:p w14:paraId="62922DA5" w14:textId="5C896A65" w:rsidR="00174E68" w:rsidRPr="00E46097" w:rsidRDefault="00F9627E" w:rsidP="00174E68">
            <w:pPr>
              <w:tabs>
                <w:tab w:val="left" w:pos="1825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9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 ایلام98)</w:t>
            </w:r>
            <w:r w:rsidR="00174E68"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520" w:dyaOrig="380" w14:anchorId="0364BC5C">
                <v:shape id="_x0000_i1368" type="#_x0000_t75" style="width:78pt;height:18pt" o:ole="">
                  <v:imagedata r:id="rId429" o:title=""/>
                </v:shape>
                <o:OLEObject Type="Embed" ProgID="Equation.DSMT4" ShapeID="_x0000_i1368" DrawAspect="Content" ObjectID="_1787393709" r:id="rId43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0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سیستان400)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100" w:dyaOrig="380" w14:anchorId="767227A0">
                <v:shape id="_x0000_i1369" type="#_x0000_t75" style="width:108pt;height:18pt" o:ole="">
                  <v:imagedata r:id="rId431" o:title=""/>
                </v:shape>
                <o:OLEObject Type="Embed" ProgID="Equation.DSMT4" ShapeID="_x0000_i1369" DrawAspect="Content" ObjectID="_1787393710" r:id="rId432"/>
              </w:object>
            </w:r>
          </w:p>
          <w:p w14:paraId="1D63A90B" w14:textId="5CB6EC5A" w:rsidR="00174E68" w:rsidRPr="00E46097" w:rsidRDefault="00F9627E" w:rsidP="00174E68">
            <w:pPr>
              <w:tabs>
                <w:tab w:val="left" w:pos="1825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1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(همدان400)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240" w:dyaOrig="380" w14:anchorId="1B488D16">
                <v:shape id="_x0000_i1370" type="#_x0000_t75" style="width:114pt;height:18pt" o:ole="">
                  <v:imagedata r:id="rId433" o:title=""/>
                </v:shape>
                <o:OLEObject Type="Embed" ProgID="Equation.DSMT4" ShapeID="_x0000_i1370" DrawAspect="Content" ObjectID="_1787393711" r:id="rId434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2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گیلان400)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680" w:dyaOrig="380" w14:anchorId="0CB771B1">
                <v:shape id="_x0000_i1371" type="#_x0000_t75" style="width:132pt;height:18pt" o:ole="">
                  <v:imagedata r:id="rId435" o:title=""/>
                </v:shape>
                <o:OLEObject Type="Embed" ProgID="Equation.DSMT4" ShapeID="_x0000_i1371" DrawAspect="Content" ObjectID="_1787393712" r:id="rId436"/>
              </w:object>
            </w:r>
          </w:p>
          <w:p w14:paraId="3179F58A" w14:textId="23F93F6B" w:rsidR="00174E68" w:rsidRPr="00E46097" w:rsidRDefault="00F9627E" w:rsidP="00174E68">
            <w:pPr>
              <w:tabs>
                <w:tab w:val="left" w:pos="1825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13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>( بویراحمد400)</w:t>
            </w:r>
            <w:r w:rsidR="00174E68" w:rsidRPr="00E46097">
              <w:rPr>
                <w:b/>
                <w:bCs/>
                <w:i/>
                <w:sz w:val="24"/>
                <w:szCs w:val="24"/>
                <w:rtl/>
                <w:lang w:bidi="fa-IR"/>
              </w:rPr>
              <w:tab/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460" w:dyaOrig="380" w14:anchorId="21A084B0">
                <v:shape id="_x0000_i1372" type="#_x0000_t75" style="width:126pt;height:18pt" o:ole="">
                  <v:imagedata r:id="rId437" o:title=""/>
                </v:shape>
                <o:OLEObject Type="Embed" ProgID="Equation.DSMT4" ShapeID="_x0000_i1372" DrawAspect="Content" ObjectID="_1787393713" r:id="rId438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4</w: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یزد400)                     </w:t>
            </w:r>
            <w:r w:rsidR="00174E6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020" w:dyaOrig="360" w14:anchorId="2307ECBF">
                <v:shape id="_x0000_i1373" type="#_x0000_t75" style="width:102pt;height:18pt" o:ole="">
                  <v:imagedata r:id="rId439" o:title=""/>
                </v:shape>
                <o:OLEObject Type="Embed" ProgID="Equation.DSMT4" ShapeID="_x0000_i1373" DrawAspect="Content" ObjectID="_1787393714" r:id="rId440"/>
              </w:object>
            </w:r>
            <w:r w:rsidR="00174E6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</w:p>
          <w:p w14:paraId="10BB0A8F" w14:textId="14D37C78" w:rsidR="008C433B" w:rsidRPr="00E46097" w:rsidRDefault="00F9627E" w:rsidP="008C433B">
            <w:pPr>
              <w:tabs>
                <w:tab w:val="left" w:pos="1825"/>
                <w:tab w:val="left" w:pos="6970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5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بوشهر401)       </w:t>
            </w:r>
            <w:r w:rsidR="008C433B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219" w:dyaOrig="320" w14:anchorId="4A0B397A">
                <v:shape id="_x0000_i1374" type="#_x0000_t75" style="width:60pt;height:18pt" o:ole="">
                  <v:imagedata r:id="rId441" o:title=""/>
                </v:shape>
                <o:OLEObject Type="Embed" ProgID="Equation.DSMT4" ShapeID="_x0000_i1374" DrawAspect="Content" ObjectID="_1787393715" r:id="rId442"/>
              </w:objec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6</w:t>
            </w:r>
            <w:r w:rsidR="008C433B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یزد401) </w:t>
            </w:r>
            <w:r w:rsidR="008C433B"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="008C433B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360" w:dyaOrig="380" w14:anchorId="3D5C110F">
                <v:shape id="_x0000_i1375" type="#_x0000_t75" style="width:120pt;height:18pt" o:ole="">
                  <v:imagedata r:id="rId443" o:title=""/>
                </v:shape>
                <o:OLEObject Type="Embed" ProgID="Equation.DSMT4" ShapeID="_x0000_i1375" DrawAspect="Content" ObjectID="_1787393716" r:id="rId444"/>
              </w:object>
            </w:r>
          </w:p>
          <w:p w14:paraId="3AE6A773" w14:textId="090282AA" w:rsidR="003229DF" w:rsidRPr="00E46097" w:rsidRDefault="00F9627E" w:rsidP="008C433B">
            <w:pPr>
              <w:tabs>
                <w:tab w:val="left" w:pos="1825"/>
                <w:tab w:val="left" w:pos="6970"/>
              </w:tabs>
              <w:jc w:val="both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7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ش تهران)     </w:t>
            </w:r>
            <w:r w:rsidR="003229D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880" w:dyaOrig="380" w14:anchorId="655B46E7">
                <v:shape id="_x0000_i1376" type="#_x0000_t75" style="width:2in;height:18pt" o:ole="">
                  <v:imagedata r:id="rId445" o:title=""/>
                </v:shape>
                <o:OLEObject Type="Embed" ProgID="Equation.DSMT4" ShapeID="_x0000_i1376" DrawAspect="Content" ObjectID="_1787393717" r:id="rId446"/>
              </w:objec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8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خوزستان401)     </w:t>
            </w:r>
            <w:r w:rsidR="003229D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500" w:dyaOrig="380" w14:anchorId="2F1E0CAA">
                <v:shape id="_x0000_i1377" type="#_x0000_t75" style="width:78pt;height:18pt" o:ole="">
                  <v:imagedata r:id="rId447" o:title=""/>
                </v:shape>
                <o:OLEObject Type="Embed" ProgID="Equation.DSMT4" ShapeID="_x0000_i1377" DrawAspect="Content" ObjectID="_1787393718" r:id="rId448"/>
              </w:object>
            </w:r>
          </w:p>
          <w:p w14:paraId="4B4845C4" w14:textId="170FBAE6" w:rsidR="003229DF" w:rsidRPr="00E46097" w:rsidRDefault="00F9627E" w:rsidP="008C433B">
            <w:pPr>
              <w:tabs>
                <w:tab w:val="left" w:pos="1825"/>
                <w:tab w:val="left" w:pos="6970"/>
              </w:tabs>
              <w:jc w:val="both"/>
              <w:rPr>
                <w:b/>
                <w:bCs/>
                <w:i/>
                <w:sz w:val="24"/>
                <w:szCs w:val="24"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9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فارس401)   </w:t>
            </w:r>
            <w:r w:rsidR="003229D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780" w:dyaOrig="320" w14:anchorId="7300D02F">
                <v:shape id="_x0000_i1378" type="#_x0000_t75" style="width:90pt;height:18pt" o:ole="">
                  <v:imagedata r:id="rId449" o:title=""/>
                </v:shape>
                <o:OLEObject Type="Embed" ProgID="Equation.DSMT4" ShapeID="_x0000_i1378" DrawAspect="Content" ObjectID="_1787393719" r:id="rId450"/>
              </w:objec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0</w:t>
            </w:r>
            <w:r w:rsidR="003229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(زنجان401)   </w:t>
            </w:r>
            <w:r w:rsidR="003229DF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2380" w:dyaOrig="380" w14:anchorId="1C137AB4">
                <v:shape id="_x0000_i1379" type="#_x0000_t75" style="width:120pt;height:18pt" o:ole="">
                  <v:imagedata r:id="rId451" o:title=""/>
                </v:shape>
                <o:OLEObject Type="Embed" ProgID="Equation.DSMT4" ShapeID="_x0000_i1379" DrawAspect="Content" ObjectID="_1787393720" r:id="rId452"/>
              </w:object>
            </w:r>
          </w:p>
          <w:p w14:paraId="2FBE9AFD" w14:textId="1284818B" w:rsidR="00174E68" w:rsidRPr="00E46097" w:rsidRDefault="00F9627E" w:rsidP="00174E68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1</w:t>
            </w:r>
            <w:r w:rsidR="00461019"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(لرستان401)  </w:t>
            </w:r>
            <w:r w:rsidR="00461019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900" w:dyaOrig="380" w14:anchorId="26900C9A">
                <v:shape id="_x0000_i1380" type="#_x0000_t75" style="width:96pt;height:18pt" o:ole="">
                  <v:imagedata r:id="rId453" o:title=""/>
                </v:shape>
                <o:OLEObject Type="Embed" ProgID="Equation.DSMT4" ShapeID="_x0000_i1380" DrawAspect="Content" ObjectID="_1787393721" r:id="rId454"/>
              </w:object>
            </w:r>
            <w:r w:rsidR="0046101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</w:t>
            </w:r>
            <w:r w:rsidR="00970B6C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</w:t>
            </w:r>
            <w:r w:rsidR="0046101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</w:t>
            </w:r>
            <w:r w:rsidR="00791855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="0046101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="00242A4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2</w:t>
            </w:r>
            <w:r w:rsidR="00461019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مازندران401)   </w:t>
            </w:r>
            <w:r w:rsidR="00461019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340" w:dyaOrig="380" w14:anchorId="56C1BB4F">
                <v:shape id="_x0000_i1381" type="#_x0000_t75" style="width:66pt;height:18pt" o:ole="">
                  <v:imagedata r:id="rId455" o:title=""/>
                </v:shape>
                <o:OLEObject Type="Embed" ProgID="Equation.DSMT4" ShapeID="_x0000_i1381" DrawAspect="Content" ObjectID="_1787393722" r:id="rId456"/>
              </w:object>
            </w:r>
          </w:p>
          <w:p w14:paraId="4279452D" w14:textId="396DD625" w:rsidR="00970B6C" w:rsidRPr="00E46097" w:rsidRDefault="00242A43" w:rsidP="00174E68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3</w:t>
            </w:r>
            <w:r w:rsidR="00970B6C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(سیستان98)   </w:t>
            </w:r>
            <w:r w:rsidR="00970B6C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3000" w:dyaOrig="380" w14:anchorId="4CE7AE73">
                <v:shape id="_x0000_i1382" type="#_x0000_t75" style="width:150pt;height:18pt" o:ole="">
                  <v:imagedata r:id="rId457" o:title=""/>
                </v:shape>
                <o:OLEObject Type="Embed" ProgID="Equation.DSMT4" ShapeID="_x0000_i1382" DrawAspect="Content" ObjectID="_1787393723" r:id="rId458"/>
              </w:object>
            </w:r>
            <w:r w:rsidR="0050610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</w:t>
            </w:r>
            <w:r w:rsidR="00506108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24) چهارمحال402          </w:t>
            </w:r>
            <w:r w:rsidR="00506108" w:rsidRPr="00E46097">
              <w:rPr>
                <w:b/>
                <w:bCs/>
                <w:i/>
                <w:position w:val="-10"/>
                <w:sz w:val="24"/>
                <w:szCs w:val="24"/>
              </w:rPr>
              <w:object w:dxaOrig="1140" w:dyaOrig="320" w14:anchorId="34E71CAB">
                <v:shape id="_x0000_i1383" type="#_x0000_t75" style="width:60pt;height:18pt" o:ole="">
                  <v:imagedata r:id="rId459" o:title=""/>
                </v:shape>
                <o:OLEObject Type="Embed" ProgID="Equation.DSMT4" ShapeID="_x0000_i1383" DrawAspect="Content" ObjectID="_1787393724" r:id="rId460"/>
              </w:object>
            </w:r>
          </w:p>
        </w:tc>
      </w:tr>
      <w:tr w:rsidR="00174E68" w:rsidRPr="00E46097" w14:paraId="6369D688" w14:textId="77777777" w:rsidTr="00E133CE">
        <w:trPr>
          <w:gridAfter w:val="1"/>
          <w:wAfter w:w="14" w:type="dxa"/>
          <w:trHeight w:val="161"/>
          <w:jc w:val="center"/>
        </w:trPr>
        <w:tc>
          <w:tcPr>
            <w:tcW w:w="399" w:type="dxa"/>
          </w:tcPr>
          <w:p w14:paraId="0F85759E" w14:textId="1711FD62" w:rsidR="00174E68" w:rsidRPr="00E46097" w:rsidRDefault="005A26C2" w:rsidP="00174E68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46097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468" w:type="dxa"/>
            <w:gridSpan w:val="2"/>
            <w:tcBorders>
              <w:right w:val="single" w:sz="4" w:space="0" w:color="auto"/>
            </w:tcBorders>
          </w:tcPr>
          <w:p w14:paraId="4A6BF960" w14:textId="6836A4EE" w:rsidR="00174E68" w:rsidRPr="00E46097" w:rsidRDefault="00174E68" w:rsidP="00174E68">
            <w:pPr>
              <w:jc w:val="both"/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حاصل عبارت های زیر را به دست آورید. </w:t>
            </w:r>
          </w:p>
          <w:p w14:paraId="47C2FB9E" w14:textId="20FDF8DC" w:rsidR="00AE4D8E" w:rsidRPr="00E46097" w:rsidRDefault="00AE19C6" w:rsidP="00AE4D8E">
            <w:pPr>
              <w:tabs>
                <w:tab w:val="left" w:pos="6143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1) </w:t>
            </w:r>
            <w:r w:rsidR="00AE4D8E"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(</w:t>
            </w:r>
            <w:r w:rsidR="0019792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ش تهران402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</w:t>
            </w:r>
            <w:r w:rsidR="004620CC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</w:t>
            </w:r>
            <w:r w:rsidR="00AE4D8E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00" w:dyaOrig="620" w14:anchorId="04C6345F">
                <v:shape id="_x0000_i1250" type="#_x0000_t75" style="width:108pt;height:30pt" o:ole="">
                  <v:imagedata r:id="rId461" o:title=""/>
                </v:shape>
                <o:OLEObject Type="Embed" ProgID="Equation.DSMT4" ShapeID="_x0000_i1250" DrawAspect="Content" ObjectID="_1787393725" r:id="rId462"/>
              </w:objec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</w:t>
            </w:r>
            <w:r w:rsidR="004620CC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2) </w:t>
            </w:r>
            <w:r w:rsidR="001C43DF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یزد 400)     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60" w:dyaOrig="620" w14:anchorId="646C1211">
                <v:shape id="_x0000_i1251" type="#_x0000_t75" style="width:108pt;height:30pt" o:ole="">
                  <v:imagedata r:id="rId463" o:title=""/>
                </v:shape>
                <o:OLEObject Type="Embed" ProgID="Equation.DSMT4" ShapeID="_x0000_i1251" DrawAspect="Content" ObjectID="_1787393726" r:id="rId464"/>
              </w:object>
            </w:r>
          </w:p>
          <w:p w14:paraId="1E3BB1E5" w14:textId="55474ADC" w:rsidR="00AE4D8E" w:rsidRPr="00E46097" w:rsidRDefault="00AE19C6" w:rsidP="00AE4D8E">
            <w:pPr>
              <w:tabs>
                <w:tab w:val="left" w:pos="6143"/>
              </w:tabs>
              <w:rPr>
                <w:b/>
                <w:bCs/>
                <w:i/>
                <w:sz w:val="24"/>
                <w:szCs w:val="24"/>
                <w:rtl/>
                <w:lang w:bidi="fa-IR"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3)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</w:t>
            </w:r>
            <w:r w:rsidR="00506108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چهامحال402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</w:t>
            </w:r>
            <w:r w:rsidR="005A26C2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079" w:dyaOrig="620" w14:anchorId="7B756046">
                <v:shape id="_x0000_i1252" type="#_x0000_t75" style="width:102pt;height:30pt" o:ole="">
                  <v:imagedata r:id="rId465" o:title=""/>
                </v:shape>
                <o:OLEObject Type="Embed" ProgID="Equation.DSMT4" ShapeID="_x0000_i1252" DrawAspect="Content" ObjectID="_1787393727" r:id="rId466"/>
              </w:objec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4) </w:t>
            </w:r>
            <w:r w:rsidR="001C43DF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(سمنان 400)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60" w:dyaOrig="620" w14:anchorId="6A90EFAA">
                <v:shape id="_x0000_i1253" type="#_x0000_t75" style="width:108pt;height:30pt" o:ole="">
                  <v:imagedata r:id="rId467" o:title=""/>
                </v:shape>
                <o:OLEObject Type="Embed" ProgID="Equation.DSMT4" ShapeID="_x0000_i1253" DrawAspect="Content" ObjectID="_1787393728" r:id="rId468"/>
              </w:object>
            </w:r>
          </w:p>
          <w:p w14:paraId="73245B55" w14:textId="6F8CC86C" w:rsidR="00AE4D8E" w:rsidRPr="00E46097" w:rsidRDefault="00AE19C6" w:rsidP="001C43DF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5)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</w:t>
            </w:r>
            <w:r w:rsidR="00E47020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ش تهران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40</w:t>
            </w:r>
            <w:r w:rsidR="00E47020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1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>)</w: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</w:t>
            </w:r>
            <w:r w:rsidR="005A26C2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80" w:dyaOrig="620" w14:anchorId="3DB556EE">
                <v:shape id="_x0000_i1254" type="#_x0000_t75" style="width:108pt;height:30pt" o:ole="">
                  <v:imagedata r:id="rId469" o:title=""/>
                </v:shape>
                <o:OLEObject Type="Embed" ProgID="Equation.DSMT4" ShapeID="_x0000_i1254" DrawAspect="Content" ObjectID="_1787393729" r:id="rId470"/>
              </w:objec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             </w:t>
            </w:r>
            <w:r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6) </w:t>
            </w:r>
            <w:r w:rsidR="001C43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(رضوی402)   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1780" w:dyaOrig="620" w14:anchorId="06E78B5F">
                <v:shape id="_x0000_i1255" type="#_x0000_t75" style="width:90pt;height:30pt" o:ole="">
                  <v:imagedata r:id="rId471" o:title=""/>
                </v:shape>
                <o:OLEObject Type="Embed" ProgID="Equation.DSMT4" ShapeID="_x0000_i1255" DrawAspect="Content" ObjectID="_1787393730" r:id="rId472"/>
              </w:object>
            </w:r>
          </w:p>
          <w:p w14:paraId="13BA9991" w14:textId="43195C7B" w:rsidR="00174E68" w:rsidRPr="00E46097" w:rsidRDefault="00AE19C6" w:rsidP="001C43DF">
            <w:pPr>
              <w:tabs>
                <w:tab w:val="left" w:pos="3333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7) </w:t>
            </w:r>
            <w:r w:rsidR="00AE4D8E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 ( زنجان 400</w:t>
            </w:r>
            <w:r w:rsidR="005A26C2" w:rsidRPr="00E46097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fa-IR"/>
              </w:rPr>
              <w:t xml:space="preserve">)       </w:t>
            </w:r>
            <w:r w:rsidR="005A26C2" w:rsidRPr="00E4609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="005A26C2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3200" w:dyaOrig="620" w14:anchorId="2DB8CC30">
                <v:shape id="_x0000_i1256" type="#_x0000_t75" style="width:162pt;height:30pt" o:ole="">
                  <v:imagedata r:id="rId473" o:title=""/>
                </v:shape>
                <o:OLEObject Type="Embed" ProgID="Equation.DSMT4" ShapeID="_x0000_i1256" DrawAspect="Content" ObjectID="_1787393731" r:id="rId474"/>
              </w:object>
            </w:r>
            <w:r w:rsidR="00E470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8) </w:t>
            </w:r>
            <w:r w:rsidR="001C43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(فارس401)   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2100" w:dyaOrig="620" w14:anchorId="7A770575">
                <v:shape id="_x0000_i1257" type="#_x0000_t75" style="width:108pt;height:30pt" o:ole="">
                  <v:imagedata r:id="rId475" o:title=""/>
                </v:shape>
                <o:OLEObject Type="Embed" ProgID="Equation.DSMT4" ShapeID="_x0000_i1257" DrawAspect="Content" ObjectID="_1787393732" r:id="rId476"/>
              </w:object>
            </w:r>
          </w:p>
          <w:p w14:paraId="24CB4024" w14:textId="5E77628F" w:rsidR="00E47020" w:rsidRPr="00E46097" w:rsidRDefault="00AE19C6" w:rsidP="001C43DF">
            <w:pPr>
              <w:tabs>
                <w:tab w:val="left" w:pos="2337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  <w:r w:rsidR="00E47020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) (مرکزی401)                  </w:t>
            </w:r>
            <w:r w:rsidR="00E47020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1939" w:dyaOrig="620" w14:anchorId="4833564A">
                <v:shape id="_x0000_i1258" type="#_x0000_t75" style="width:96pt;height:30pt" o:ole="">
                  <v:imagedata r:id="rId477" o:title=""/>
                </v:shape>
                <o:OLEObject Type="Embed" ProgID="Equation.DSMT4" ShapeID="_x0000_i1258" DrawAspect="Content" ObjectID="_1787393733" r:id="rId478"/>
              </w:object>
            </w:r>
            <w:r w:rsidR="00E470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0</w:t>
            </w:r>
            <w:r w:rsidR="00E47020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</w:t>
            </w:r>
            <w:r w:rsidR="001C43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(خ جنوبی402)               </w:t>
            </w:r>
            <w:r w:rsidR="001C43DF" w:rsidRPr="00E46097">
              <w:rPr>
                <w:b/>
                <w:bCs/>
                <w:i/>
                <w:position w:val="-20"/>
                <w:sz w:val="24"/>
                <w:szCs w:val="24"/>
              </w:rPr>
              <w:object w:dxaOrig="1660" w:dyaOrig="620" w14:anchorId="7E82991B">
                <v:shape id="_x0000_i1259" type="#_x0000_t75" style="width:84pt;height:30pt" o:ole="">
                  <v:imagedata r:id="rId479" o:title=""/>
                </v:shape>
                <o:OLEObject Type="Embed" ProgID="Equation.DSMT4" ShapeID="_x0000_i1259" DrawAspect="Content" ObjectID="_1787393734" r:id="rId480"/>
              </w:object>
            </w:r>
          </w:p>
          <w:p w14:paraId="52C99F13" w14:textId="5097B564" w:rsidR="00A20CD3" w:rsidRPr="00E46097" w:rsidRDefault="00AE19C6" w:rsidP="001C43DF">
            <w:pPr>
              <w:tabs>
                <w:tab w:val="left" w:pos="2337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1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(بختیاری401) </w:t>
            </w:r>
            <w:r w:rsidR="00A20CD3" w:rsidRPr="00E46097">
              <w:rPr>
                <w:b/>
                <w:bCs/>
                <w:i/>
                <w:sz w:val="24"/>
                <w:szCs w:val="24"/>
                <w:rtl/>
              </w:rPr>
              <w:tab/>
            </w:r>
            <w:r w:rsidR="00A20CD3" w:rsidRPr="00E46097">
              <w:rPr>
                <w:b/>
                <w:bCs/>
                <w:i/>
                <w:position w:val="-16"/>
                <w:sz w:val="24"/>
                <w:szCs w:val="24"/>
              </w:rPr>
              <w:object w:dxaOrig="1500" w:dyaOrig="520" w14:anchorId="2BD605F6">
                <v:shape id="_x0000_i1260" type="#_x0000_t75" style="width:78pt;height:24pt" o:ole="">
                  <v:imagedata r:id="rId481" o:title=""/>
                </v:shape>
                <o:OLEObject Type="Embed" ProgID="Equation.DSMT4" ShapeID="_x0000_i1260" DrawAspect="Content" ObjectID="_1787393735" r:id="rId482"/>
              </w:objec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        </w:t>
            </w:r>
            <w:r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>12</w:t>
            </w:r>
            <w:r w:rsidR="00A20CD3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)  </w:t>
            </w:r>
            <w:r w:rsidR="001C43D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گیلان402          </w:t>
            </w:r>
            <w:r w:rsidR="001C43DF" w:rsidRPr="00E46097">
              <w:rPr>
                <w:b/>
                <w:bCs/>
                <w:i/>
                <w:noProof/>
                <w:sz w:val="24"/>
                <w:szCs w:val="24"/>
                <w:rtl/>
              </w:rPr>
              <w:tab/>
            </w:r>
            <w:r w:rsidR="001C43DF" w:rsidRPr="00E46097">
              <w:rPr>
                <w:b/>
                <w:bCs/>
                <w:i/>
                <w:position w:val="-12"/>
                <w:sz w:val="24"/>
                <w:szCs w:val="24"/>
              </w:rPr>
              <w:object w:dxaOrig="1920" w:dyaOrig="460" w14:anchorId="7D9B79AC">
                <v:shape id="_x0000_i1261" type="#_x0000_t75" style="width:96pt;height:24pt" o:ole="">
                  <v:imagedata r:id="rId483" o:title=""/>
                </v:shape>
                <o:OLEObject Type="Embed" ProgID="Equation.DSMT4" ShapeID="_x0000_i1261" DrawAspect="Content" ObjectID="_1787393736" r:id="rId484"/>
              </w:object>
            </w:r>
            <w:r w:rsidR="001C43DF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               </w:t>
            </w:r>
          </w:p>
          <w:p w14:paraId="0DFDF9EE" w14:textId="49D78B48" w:rsidR="00A27C92" w:rsidRPr="001C43DF" w:rsidRDefault="00AE19C6" w:rsidP="001C43DF">
            <w:pPr>
              <w:tabs>
                <w:tab w:val="left" w:pos="2337"/>
              </w:tabs>
              <w:spacing w:after="0"/>
              <w:rPr>
                <w:b/>
                <w:bCs/>
                <w:i/>
                <w:sz w:val="24"/>
                <w:szCs w:val="24"/>
                <w:rtl/>
              </w:rPr>
            </w:pP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>13)</w:t>
            </w:r>
            <w:r w:rsidR="001C43DF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(بویراحمد402)     </w:t>
            </w:r>
            <w:r w:rsidR="001C43DF" w:rsidRPr="00E46097">
              <w:rPr>
                <w:b/>
                <w:bCs/>
                <w:i/>
                <w:noProof/>
                <w:position w:val="-20"/>
                <w:sz w:val="24"/>
                <w:szCs w:val="24"/>
              </w:rPr>
              <w:object w:dxaOrig="1900" w:dyaOrig="620" w14:anchorId="6E5FBA0A">
                <v:shape id="_x0000_i1262" type="#_x0000_t75" style="width:96pt;height:30pt" o:ole="">
                  <v:imagedata r:id="rId485" o:title=""/>
                </v:shape>
                <o:OLEObject Type="Embed" ProgID="Equation.DSMT4" ShapeID="_x0000_i1262" DrawAspect="Content" ObjectID="_1787393737" r:id="rId486"/>
              </w:object>
            </w:r>
            <w:r w:rsidR="001C43DF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                  </w:t>
            </w:r>
            <w:r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</w:t>
            </w:r>
            <w:r w:rsidR="001012D1" w:rsidRPr="00E46097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14) کردستان402    </w:t>
            </w:r>
            <w:bookmarkStart w:id="0" w:name="_GoBack"/>
            <w:r w:rsidR="001012D1" w:rsidRPr="00E46097">
              <w:rPr>
                <w:b/>
                <w:bCs/>
                <w:i/>
                <w:position w:val="-12"/>
                <w:sz w:val="24"/>
                <w:szCs w:val="24"/>
              </w:rPr>
              <w:object w:dxaOrig="2340" w:dyaOrig="460" w14:anchorId="56FED4C1">
                <v:shape id="_x0000_i1263" type="#_x0000_t75" style="width:120pt;height:24pt" o:ole="">
                  <v:imagedata r:id="rId487" o:title=""/>
                </v:shape>
                <o:OLEObject Type="Embed" ProgID="Equation.DSMT4" ShapeID="_x0000_i1263" DrawAspect="Content" ObjectID="_1787393738" r:id="rId488"/>
              </w:object>
            </w:r>
            <w:bookmarkEnd w:id="0"/>
            <w:r w:rsidR="00A27C92" w:rsidRPr="00E46097">
              <w:rPr>
                <w:rFonts w:hint="cs"/>
                <w:b/>
                <w:bCs/>
                <w:i/>
                <w:noProof/>
                <w:sz w:val="24"/>
                <w:szCs w:val="24"/>
                <w:rtl/>
              </w:rPr>
              <w:t xml:space="preserve"> </w:t>
            </w:r>
          </w:p>
        </w:tc>
      </w:tr>
    </w:tbl>
    <w:p w14:paraId="1ABE98E9" w14:textId="77777777" w:rsidR="00192393" w:rsidRPr="001C43DF" w:rsidRDefault="00192393">
      <w:pPr>
        <w:rPr>
          <w:sz w:val="12"/>
          <w:szCs w:val="12"/>
        </w:rPr>
      </w:pPr>
    </w:p>
    <w:sectPr w:rsidR="00192393" w:rsidRPr="001C43DF" w:rsidSect="00113251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70E7"/>
    <w:rsid w:val="0000321D"/>
    <w:rsid w:val="00016EC2"/>
    <w:rsid w:val="00017B84"/>
    <w:rsid w:val="00021220"/>
    <w:rsid w:val="00027E34"/>
    <w:rsid w:val="00036D1F"/>
    <w:rsid w:val="00046AD4"/>
    <w:rsid w:val="00050DF3"/>
    <w:rsid w:val="000552CE"/>
    <w:rsid w:val="00056195"/>
    <w:rsid w:val="00056B9E"/>
    <w:rsid w:val="000673C1"/>
    <w:rsid w:val="000723B1"/>
    <w:rsid w:val="0008154C"/>
    <w:rsid w:val="000A1CE4"/>
    <w:rsid w:val="000B2759"/>
    <w:rsid w:val="000E2254"/>
    <w:rsid w:val="000F1516"/>
    <w:rsid w:val="000F40F7"/>
    <w:rsid w:val="000F5E81"/>
    <w:rsid w:val="001012D1"/>
    <w:rsid w:val="00104F2D"/>
    <w:rsid w:val="0011298C"/>
    <w:rsid w:val="00113251"/>
    <w:rsid w:val="00114132"/>
    <w:rsid w:val="001479A9"/>
    <w:rsid w:val="00154A35"/>
    <w:rsid w:val="001577B1"/>
    <w:rsid w:val="00170005"/>
    <w:rsid w:val="00174E68"/>
    <w:rsid w:val="00177CB6"/>
    <w:rsid w:val="00192393"/>
    <w:rsid w:val="00195116"/>
    <w:rsid w:val="00197928"/>
    <w:rsid w:val="001A6DEF"/>
    <w:rsid w:val="001C43DF"/>
    <w:rsid w:val="001D1CDF"/>
    <w:rsid w:val="00204568"/>
    <w:rsid w:val="00210070"/>
    <w:rsid w:val="00242A43"/>
    <w:rsid w:val="00251B4D"/>
    <w:rsid w:val="00262FA2"/>
    <w:rsid w:val="002743FD"/>
    <w:rsid w:val="00277491"/>
    <w:rsid w:val="00291D0E"/>
    <w:rsid w:val="002A3729"/>
    <w:rsid w:val="002B325A"/>
    <w:rsid w:val="002B6896"/>
    <w:rsid w:val="002D6A07"/>
    <w:rsid w:val="00305448"/>
    <w:rsid w:val="00306C47"/>
    <w:rsid w:val="00307399"/>
    <w:rsid w:val="00311438"/>
    <w:rsid w:val="003229DF"/>
    <w:rsid w:val="003310F8"/>
    <w:rsid w:val="003475A1"/>
    <w:rsid w:val="00353E9C"/>
    <w:rsid w:val="00355202"/>
    <w:rsid w:val="00370F1C"/>
    <w:rsid w:val="003B5D80"/>
    <w:rsid w:val="003B7AB1"/>
    <w:rsid w:val="003C170E"/>
    <w:rsid w:val="003D05BD"/>
    <w:rsid w:val="003D22BD"/>
    <w:rsid w:val="003D560C"/>
    <w:rsid w:val="003E0A08"/>
    <w:rsid w:val="003E25B5"/>
    <w:rsid w:val="00403EEB"/>
    <w:rsid w:val="004055AD"/>
    <w:rsid w:val="0042285A"/>
    <w:rsid w:val="00452A52"/>
    <w:rsid w:val="00461019"/>
    <w:rsid w:val="004620CC"/>
    <w:rsid w:val="00484DCC"/>
    <w:rsid w:val="00487D95"/>
    <w:rsid w:val="004A456B"/>
    <w:rsid w:val="004C12C7"/>
    <w:rsid w:val="004D210A"/>
    <w:rsid w:val="004D47A5"/>
    <w:rsid w:val="004E182A"/>
    <w:rsid w:val="004F44ED"/>
    <w:rsid w:val="00503E8E"/>
    <w:rsid w:val="00506108"/>
    <w:rsid w:val="00512D6C"/>
    <w:rsid w:val="00541194"/>
    <w:rsid w:val="005433B6"/>
    <w:rsid w:val="00551EA0"/>
    <w:rsid w:val="00563579"/>
    <w:rsid w:val="00583A1F"/>
    <w:rsid w:val="005961FA"/>
    <w:rsid w:val="005A26C2"/>
    <w:rsid w:val="005B0396"/>
    <w:rsid w:val="005B1DCC"/>
    <w:rsid w:val="005D3765"/>
    <w:rsid w:val="005E7A6D"/>
    <w:rsid w:val="005F2620"/>
    <w:rsid w:val="00605E88"/>
    <w:rsid w:val="00616229"/>
    <w:rsid w:val="00633B5A"/>
    <w:rsid w:val="00635678"/>
    <w:rsid w:val="0064157C"/>
    <w:rsid w:val="00663158"/>
    <w:rsid w:val="0067010C"/>
    <w:rsid w:val="006820FF"/>
    <w:rsid w:val="006A1550"/>
    <w:rsid w:val="006B38EF"/>
    <w:rsid w:val="006C0637"/>
    <w:rsid w:val="006C46D9"/>
    <w:rsid w:val="006C69F0"/>
    <w:rsid w:val="006D4AF8"/>
    <w:rsid w:val="006D5D9C"/>
    <w:rsid w:val="006F0F5A"/>
    <w:rsid w:val="006F3FE9"/>
    <w:rsid w:val="00703223"/>
    <w:rsid w:val="00707FB1"/>
    <w:rsid w:val="00742527"/>
    <w:rsid w:val="00750B01"/>
    <w:rsid w:val="007769B7"/>
    <w:rsid w:val="00791855"/>
    <w:rsid w:val="00792A42"/>
    <w:rsid w:val="007C3F36"/>
    <w:rsid w:val="007D7130"/>
    <w:rsid w:val="008079D5"/>
    <w:rsid w:val="0084012A"/>
    <w:rsid w:val="00844E16"/>
    <w:rsid w:val="008C433B"/>
    <w:rsid w:val="008F1571"/>
    <w:rsid w:val="00944ABF"/>
    <w:rsid w:val="00952F48"/>
    <w:rsid w:val="00970B6C"/>
    <w:rsid w:val="00974F9F"/>
    <w:rsid w:val="00990D8A"/>
    <w:rsid w:val="009912C5"/>
    <w:rsid w:val="009970E7"/>
    <w:rsid w:val="009A32C0"/>
    <w:rsid w:val="009B15E4"/>
    <w:rsid w:val="009C39EF"/>
    <w:rsid w:val="009D373B"/>
    <w:rsid w:val="009E7442"/>
    <w:rsid w:val="009F00FE"/>
    <w:rsid w:val="009F1210"/>
    <w:rsid w:val="00A20CD3"/>
    <w:rsid w:val="00A26C9B"/>
    <w:rsid w:val="00A27C92"/>
    <w:rsid w:val="00A52DDE"/>
    <w:rsid w:val="00A54367"/>
    <w:rsid w:val="00A91FDD"/>
    <w:rsid w:val="00A96CCD"/>
    <w:rsid w:val="00AB2CC0"/>
    <w:rsid w:val="00AC47E9"/>
    <w:rsid w:val="00AC5C3C"/>
    <w:rsid w:val="00AE19C6"/>
    <w:rsid w:val="00AE4BF3"/>
    <w:rsid w:val="00AE4D8E"/>
    <w:rsid w:val="00AF7C71"/>
    <w:rsid w:val="00B047ED"/>
    <w:rsid w:val="00B2700C"/>
    <w:rsid w:val="00B4187B"/>
    <w:rsid w:val="00B47438"/>
    <w:rsid w:val="00B70650"/>
    <w:rsid w:val="00B81FD9"/>
    <w:rsid w:val="00BF45A2"/>
    <w:rsid w:val="00BF6FAF"/>
    <w:rsid w:val="00BF78DE"/>
    <w:rsid w:val="00C14467"/>
    <w:rsid w:val="00C647D9"/>
    <w:rsid w:val="00C97139"/>
    <w:rsid w:val="00CB3AD4"/>
    <w:rsid w:val="00CB609B"/>
    <w:rsid w:val="00CC0E70"/>
    <w:rsid w:val="00CC1278"/>
    <w:rsid w:val="00CC6DD4"/>
    <w:rsid w:val="00CE2A27"/>
    <w:rsid w:val="00CE63A1"/>
    <w:rsid w:val="00CF518F"/>
    <w:rsid w:val="00D0588F"/>
    <w:rsid w:val="00D52A51"/>
    <w:rsid w:val="00D6774B"/>
    <w:rsid w:val="00D80204"/>
    <w:rsid w:val="00D95E48"/>
    <w:rsid w:val="00D97703"/>
    <w:rsid w:val="00DB0403"/>
    <w:rsid w:val="00DB1D09"/>
    <w:rsid w:val="00DE3028"/>
    <w:rsid w:val="00DF6B70"/>
    <w:rsid w:val="00E077AA"/>
    <w:rsid w:val="00E133CE"/>
    <w:rsid w:val="00E14C46"/>
    <w:rsid w:val="00E229EF"/>
    <w:rsid w:val="00E339F3"/>
    <w:rsid w:val="00E33AC0"/>
    <w:rsid w:val="00E3732A"/>
    <w:rsid w:val="00E46097"/>
    <w:rsid w:val="00E47020"/>
    <w:rsid w:val="00E47981"/>
    <w:rsid w:val="00E83294"/>
    <w:rsid w:val="00EA615B"/>
    <w:rsid w:val="00EE1794"/>
    <w:rsid w:val="00EE7B2E"/>
    <w:rsid w:val="00F105B0"/>
    <w:rsid w:val="00F30995"/>
    <w:rsid w:val="00F45A93"/>
    <w:rsid w:val="00F507DF"/>
    <w:rsid w:val="00F95226"/>
    <w:rsid w:val="00F9627E"/>
    <w:rsid w:val="00FA098A"/>
    <w:rsid w:val="00FC7B79"/>
    <w:rsid w:val="00FD6676"/>
    <w:rsid w:val="00FD67F8"/>
    <w:rsid w:val="00FF091F"/>
    <w:rsid w:val="00FF4C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2B952A97"/>
  <w15:chartTrackingRefBased/>
  <w15:docId w15:val="{213FCF7A-798E-46C5-AFC7-C26B1AFF36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970E7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970E7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774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8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8.wmf"/><Relationship Id="rId268" Type="http://schemas.openxmlformats.org/officeDocument/2006/relationships/image" Target="media/image132.wmf"/><Relationship Id="rId475" Type="http://schemas.openxmlformats.org/officeDocument/2006/relationships/image" Target="media/image239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335" Type="http://schemas.openxmlformats.org/officeDocument/2006/relationships/image" Target="media/image170.wmf"/><Relationship Id="rId377" Type="http://schemas.openxmlformats.org/officeDocument/2006/relationships/image" Target="media/image190.wmf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17.bin"/><Relationship Id="rId486" Type="http://schemas.openxmlformats.org/officeDocument/2006/relationships/oleObject" Target="embeddings/oleObject238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5.png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8.wmf"/><Relationship Id="rId248" Type="http://schemas.openxmlformats.org/officeDocument/2006/relationships/image" Target="media/image122.wmf"/><Relationship Id="rId455" Type="http://schemas.openxmlformats.org/officeDocument/2006/relationships/image" Target="media/image229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image" Target="media/image160.wmf"/><Relationship Id="rId357" Type="http://schemas.openxmlformats.org/officeDocument/2006/relationships/image" Target="media/image180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201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2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7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79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9.wmf"/><Relationship Id="rId477" Type="http://schemas.openxmlformats.org/officeDocument/2006/relationships/image" Target="media/image240.wmf"/><Relationship Id="rId281" Type="http://schemas.openxmlformats.org/officeDocument/2006/relationships/oleObject" Target="embeddings/oleObject139.bin"/><Relationship Id="rId337" Type="http://schemas.openxmlformats.org/officeDocument/2006/relationships/image" Target="media/image171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91.wmf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8.bin"/><Relationship Id="rId250" Type="http://schemas.openxmlformats.org/officeDocument/2006/relationships/image" Target="media/image123.wmf"/><Relationship Id="rId292" Type="http://schemas.openxmlformats.org/officeDocument/2006/relationships/image" Target="media/image147.wmf"/><Relationship Id="rId306" Type="http://schemas.openxmlformats.org/officeDocument/2006/relationships/oleObject" Target="embeddings/oleObject147.bin"/><Relationship Id="rId488" Type="http://schemas.openxmlformats.org/officeDocument/2006/relationships/oleObject" Target="embeddings/oleObject239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9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9.wmf"/><Relationship Id="rId457" Type="http://schemas.openxmlformats.org/officeDocument/2006/relationships/image" Target="media/image230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61.wmf"/><Relationship Id="rId359" Type="http://schemas.openxmlformats.org/officeDocument/2006/relationships/image" Target="media/image181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8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9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58.bin"/><Relationship Id="rId132" Type="http://schemas.openxmlformats.org/officeDocument/2006/relationships/image" Target="media/image65.wmf"/><Relationship Id="rId174" Type="http://schemas.openxmlformats.org/officeDocument/2006/relationships/image" Target="media/image85.wmf"/><Relationship Id="rId381" Type="http://schemas.openxmlformats.org/officeDocument/2006/relationships/image" Target="media/image192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20.wmf"/><Relationship Id="rId479" Type="http://schemas.openxmlformats.org/officeDocument/2006/relationships/image" Target="media/image241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0.bin"/><Relationship Id="rId339" Type="http://schemas.openxmlformats.org/officeDocument/2006/relationships/image" Target="media/image172.wmf"/><Relationship Id="rId490" Type="http://schemas.openxmlformats.org/officeDocument/2006/relationships/theme" Target="theme/theme1.xml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8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98.bin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19.bin"/><Relationship Id="rId252" Type="http://schemas.openxmlformats.org/officeDocument/2006/relationships/image" Target="media/image124.wmf"/><Relationship Id="rId294" Type="http://schemas.openxmlformats.org/officeDocument/2006/relationships/image" Target="media/image148.wmf"/><Relationship Id="rId308" Type="http://schemas.openxmlformats.org/officeDocument/2006/relationships/oleObject" Target="embeddings/oleObject148.bin"/><Relationship Id="rId47" Type="http://schemas.openxmlformats.org/officeDocument/2006/relationships/image" Target="media/image22.wmf"/><Relationship Id="rId89" Type="http://schemas.openxmlformats.org/officeDocument/2006/relationships/image" Target="media/image43.png"/><Relationship Id="rId112" Type="http://schemas.openxmlformats.org/officeDocument/2006/relationships/image" Target="media/image55.wmf"/><Relationship Id="rId154" Type="http://schemas.openxmlformats.org/officeDocument/2006/relationships/image" Target="media/image75.wmf"/><Relationship Id="rId361" Type="http://schemas.openxmlformats.org/officeDocument/2006/relationships/image" Target="media/image182.wmf"/><Relationship Id="rId196" Type="http://schemas.openxmlformats.org/officeDocument/2006/relationships/image" Target="media/image96.wmf"/><Relationship Id="rId417" Type="http://schemas.openxmlformats.org/officeDocument/2006/relationships/image" Target="media/image210.wmf"/><Relationship Id="rId459" Type="http://schemas.openxmlformats.org/officeDocument/2006/relationships/image" Target="media/image23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62.wmf"/><Relationship Id="rId470" Type="http://schemas.openxmlformats.org/officeDocument/2006/relationships/oleObject" Target="embeddings/oleObject230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59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image" Target="media/image242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6.wmf"/><Relationship Id="rId341" Type="http://schemas.openxmlformats.org/officeDocument/2006/relationships/image" Target="media/image173.wmf"/><Relationship Id="rId383" Type="http://schemas.openxmlformats.org/officeDocument/2006/relationships/image" Target="media/image193.wmf"/><Relationship Id="rId439" Type="http://schemas.openxmlformats.org/officeDocument/2006/relationships/image" Target="media/image221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0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49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image" Target="media/image149.wmf"/><Relationship Id="rId461" Type="http://schemas.openxmlformats.org/officeDocument/2006/relationships/image" Target="media/image232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63.wmf"/><Relationship Id="rId363" Type="http://schemas.openxmlformats.org/officeDocument/2006/relationships/image" Target="media/image183.wmf"/><Relationship Id="rId419" Type="http://schemas.openxmlformats.org/officeDocument/2006/relationships/image" Target="media/image211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0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1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2.bin"/><Relationship Id="rId71" Type="http://schemas.openxmlformats.org/officeDocument/2006/relationships/image" Target="media/image34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6.wmf"/><Relationship Id="rId441" Type="http://schemas.openxmlformats.org/officeDocument/2006/relationships/image" Target="media/image222.wmf"/><Relationship Id="rId483" Type="http://schemas.openxmlformats.org/officeDocument/2006/relationships/image" Target="media/image243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7.wmf"/><Relationship Id="rId178" Type="http://schemas.openxmlformats.org/officeDocument/2006/relationships/image" Target="media/image87.wmf"/><Relationship Id="rId301" Type="http://schemas.openxmlformats.org/officeDocument/2006/relationships/image" Target="media/image152.png"/><Relationship Id="rId343" Type="http://schemas.openxmlformats.org/officeDocument/2006/relationships/oleObject" Target="embeddings/oleObject166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94.wmf"/><Relationship Id="rId245" Type="http://schemas.openxmlformats.org/officeDocument/2006/relationships/oleObject" Target="embeddings/oleObject121.bin"/><Relationship Id="rId287" Type="http://schemas.openxmlformats.org/officeDocument/2006/relationships/image" Target="media/image142.png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0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3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50.wmf"/><Relationship Id="rId421" Type="http://schemas.openxmlformats.org/officeDocument/2006/relationships/image" Target="media/image212.wmf"/><Relationship Id="rId463" Type="http://schemas.openxmlformats.org/officeDocument/2006/relationships/image" Target="media/image233.wmf"/><Relationship Id="rId116" Type="http://schemas.openxmlformats.org/officeDocument/2006/relationships/image" Target="media/image57.wmf"/><Relationship Id="rId158" Type="http://schemas.openxmlformats.org/officeDocument/2006/relationships/image" Target="media/image77.wmf"/><Relationship Id="rId323" Type="http://schemas.openxmlformats.org/officeDocument/2006/relationships/image" Target="media/image16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8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3.png"/><Relationship Id="rId411" Type="http://schemas.openxmlformats.org/officeDocument/2006/relationships/image" Target="media/image207.wmf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8.wmf"/><Relationship Id="rId474" Type="http://schemas.openxmlformats.org/officeDocument/2006/relationships/oleObject" Target="embeddings/oleObject232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200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401" Type="http://schemas.openxmlformats.org/officeDocument/2006/relationships/image" Target="media/image202.wmf"/><Relationship Id="rId422" Type="http://schemas.openxmlformats.org/officeDocument/2006/relationships/oleObject" Target="embeddings/oleObject206.bin"/><Relationship Id="rId443" Type="http://schemas.openxmlformats.org/officeDocument/2006/relationships/image" Target="media/image223.wmf"/><Relationship Id="rId464" Type="http://schemas.openxmlformats.org/officeDocument/2006/relationships/oleObject" Target="embeddings/oleObject227.bin"/><Relationship Id="rId303" Type="http://schemas.openxmlformats.org/officeDocument/2006/relationships/image" Target="media/image154.wmf"/><Relationship Id="rId485" Type="http://schemas.openxmlformats.org/officeDocument/2006/relationships/image" Target="media/image24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345" Type="http://schemas.openxmlformats.org/officeDocument/2006/relationships/image" Target="media/image174.wmf"/><Relationship Id="rId387" Type="http://schemas.openxmlformats.org/officeDocument/2006/relationships/image" Target="media/image195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4.png"/><Relationship Id="rId454" Type="http://schemas.openxmlformats.org/officeDocument/2006/relationships/oleObject" Target="embeddings/oleObject22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3.wmf"/><Relationship Id="rId258" Type="http://schemas.openxmlformats.org/officeDocument/2006/relationships/image" Target="media/image127.wmf"/><Relationship Id="rId465" Type="http://schemas.openxmlformats.org/officeDocument/2006/relationships/image" Target="media/image234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325" Type="http://schemas.openxmlformats.org/officeDocument/2006/relationships/image" Target="media/image165.wmf"/><Relationship Id="rId367" Type="http://schemas.openxmlformats.org/officeDocument/2006/relationships/image" Target="media/image185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2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3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image" Target="media/image224.wmf"/><Relationship Id="rId487" Type="http://schemas.openxmlformats.org/officeDocument/2006/relationships/image" Target="media/image245.wmf"/><Relationship Id="rId291" Type="http://schemas.openxmlformats.org/officeDocument/2006/relationships/image" Target="media/image146.png"/><Relationship Id="rId305" Type="http://schemas.openxmlformats.org/officeDocument/2006/relationships/image" Target="media/image155.wmf"/><Relationship Id="rId347" Type="http://schemas.openxmlformats.org/officeDocument/2006/relationships/image" Target="media/image175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96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2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4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4.wmf"/><Relationship Id="rId467" Type="http://schemas.openxmlformats.org/officeDocument/2006/relationships/image" Target="media/image235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66.wmf"/><Relationship Id="rId369" Type="http://schemas.openxmlformats.org/officeDocument/2006/relationships/image" Target="media/image186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4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3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90.wmf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5.wmf"/><Relationship Id="rId251" Type="http://schemas.openxmlformats.org/officeDocument/2006/relationships/oleObject" Target="embeddings/oleObject124.bin"/><Relationship Id="rId489" Type="http://schemas.openxmlformats.org/officeDocument/2006/relationships/fontTable" Target="fontTable.xml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6.wmf"/><Relationship Id="rId349" Type="http://schemas.openxmlformats.org/officeDocument/2006/relationships/image" Target="media/image17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4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3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64" Type="http://schemas.openxmlformats.org/officeDocument/2006/relationships/image" Target="media/image80.wmf"/><Relationship Id="rId371" Type="http://schemas.openxmlformats.org/officeDocument/2006/relationships/image" Target="media/image187.wmf"/><Relationship Id="rId427" Type="http://schemas.openxmlformats.org/officeDocument/2006/relationships/image" Target="media/image215.wmf"/><Relationship Id="rId469" Type="http://schemas.openxmlformats.org/officeDocument/2006/relationships/image" Target="media/image23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67.wmf"/><Relationship Id="rId480" Type="http://schemas.openxmlformats.org/officeDocument/2006/relationships/oleObject" Target="embeddings/oleObject235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4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186" Type="http://schemas.openxmlformats.org/officeDocument/2006/relationships/image" Target="media/image91.wmf"/><Relationship Id="rId351" Type="http://schemas.openxmlformats.org/officeDocument/2006/relationships/image" Target="media/image177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6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7.wmf"/><Relationship Id="rId460" Type="http://schemas.openxmlformats.org/officeDocument/2006/relationships/oleObject" Target="embeddings/oleObject225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4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7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81.wmf"/><Relationship Id="rId331" Type="http://schemas.openxmlformats.org/officeDocument/2006/relationships/image" Target="media/image168.wmf"/><Relationship Id="rId373" Type="http://schemas.openxmlformats.org/officeDocument/2006/relationships/image" Target="media/image188.wmf"/><Relationship Id="rId429" Type="http://schemas.openxmlformats.org/officeDocument/2006/relationships/image" Target="media/image21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15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51.png"/><Relationship Id="rId482" Type="http://schemas.openxmlformats.org/officeDocument/2006/relationships/oleObject" Target="embeddings/oleObject23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7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image" Target="media/image18.wmf"/><Relationship Id="rId286" Type="http://schemas.openxmlformats.org/officeDocument/2006/relationships/image" Target="media/image141.png"/><Relationship Id="rId451" Type="http://schemas.openxmlformats.org/officeDocument/2006/relationships/image" Target="media/image22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8.wmf"/><Relationship Id="rId353" Type="http://schemas.openxmlformats.org/officeDocument/2006/relationships/image" Target="media/image178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5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6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7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7.wmf"/><Relationship Id="rId473" Type="http://schemas.openxmlformats.org/officeDocument/2006/relationships/image" Target="media/image238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62.wmf"/><Relationship Id="rId168" Type="http://schemas.openxmlformats.org/officeDocument/2006/relationships/image" Target="media/image82.wmf"/><Relationship Id="rId333" Type="http://schemas.openxmlformats.org/officeDocument/2006/relationships/image" Target="media/image169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9.wmf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53.png"/><Relationship Id="rId344" Type="http://schemas.openxmlformats.org/officeDocument/2006/relationships/oleObject" Target="embeddings/oleObject1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D6789C-A746-4108-9ABB-01AE420C9E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78</TotalTime>
  <Pages>1</Pages>
  <Words>3278</Words>
  <Characters>18686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28</cp:revision>
  <dcterms:created xsi:type="dcterms:W3CDTF">2023-07-12T15:35:00Z</dcterms:created>
  <dcterms:modified xsi:type="dcterms:W3CDTF">2024-09-09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